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733D" w:rsidRDefault="00D50755">
      <w:r>
        <w:t xml:space="preserve">Странные замечания. </w:t>
      </w:r>
    </w:p>
    <w:p w:rsidR="00D50755" w:rsidRDefault="00D50755" w:rsidP="008C6D83">
      <w:pPr>
        <w:ind w:firstLine="708"/>
      </w:pPr>
      <w:r>
        <w:t xml:space="preserve">1) У меня было написано: «При каждом значении параметра </w:t>
      </w:r>
      <w:r w:rsidRPr="001D60D7">
        <w:rPr>
          <w:i/>
        </w:rPr>
        <w:t>С</w:t>
      </w:r>
      <w:r>
        <w:t xml:space="preserve"> это уравнение определяет кривую на плоскости </w:t>
      </w:r>
      <w:r>
        <w:rPr>
          <w:i/>
          <w:lang w:val="en-US"/>
        </w:rPr>
        <w:t>O</w:t>
      </w:r>
      <w:r w:rsidRPr="001D60D7">
        <w:rPr>
          <w:i/>
          <w:lang w:val="en-US"/>
        </w:rPr>
        <w:t>xy</w:t>
      </w:r>
      <w:r>
        <w:t xml:space="preserve">». </w:t>
      </w:r>
    </w:p>
    <w:p w:rsidR="00D50755" w:rsidRDefault="004A3E3E" w:rsidP="004A3E3E">
      <w:pPr>
        <w:ind w:firstLine="708"/>
      </w:pPr>
      <w:r>
        <w:t>Преподаватель</w:t>
      </w:r>
      <w:r w:rsidR="00D50755">
        <w:t xml:space="preserve"> пишет: «Семейство </w:t>
      </w:r>
      <w:r w:rsidR="008C6D83">
        <w:t>линий</w:t>
      </w:r>
      <w:r w:rsidR="00D50755">
        <w:t xml:space="preserve"> при фиксированном </w:t>
      </w:r>
      <w:proofErr w:type="gramStart"/>
      <w:r w:rsidR="00D50755" w:rsidRPr="00D50755">
        <w:rPr>
          <w:i/>
        </w:rPr>
        <w:t>С</w:t>
      </w:r>
      <w:proofErr w:type="gramEnd"/>
      <w:r w:rsidR="00D50755">
        <w:t xml:space="preserve"> является </w:t>
      </w:r>
      <w:r w:rsidR="008C6D83">
        <w:t>линией</w:t>
      </w:r>
      <w:r w:rsidR="00D50755">
        <w:t xml:space="preserve">». </w:t>
      </w:r>
    </w:p>
    <w:p w:rsidR="008C6D83" w:rsidRDefault="008C6D83" w:rsidP="00D50755">
      <w:pPr>
        <w:ind w:firstLine="0"/>
      </w:pPr>
      <w:r>
        <w:tab/>
        <w:t>В чем тут разница?</w:t>
      </w:r>
    </w:p>
    <w:p w:rsidR="00D50755" w:rsidRPr="00D50755" w:rsidRDefault="00D50755" w:rsidP="008C6D83">
      <w:pPr>
        <w:ind w:firstLine="708"/>
      </w:pPr>
      <w:r>
        <w:t xml:space="preserve">2) Обозначение производной. Производная </w:t>
      </w:r>
      <w:proofErr w:type="gramStart"/>
      <w:r>
        <w:t xml:space="preserve">функции </w:t>
      </w:r>
      <w:r w:rsidRPr="00D50755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4" o:title=""/>
          </v:shape>
          <o:OLEObject Type="Embed" ProgID="Equation.DSMT4" ShapeID="_x0000_i1025" DrawAspect="Content" ObjectID="_1518329039" r:id="rId5"/>
        </w:object>
      </w:r>
      <w:r>
        <w:t xml:space="preserve"> по</w:t>
      </w:r>
      <w:proofErr w:type="gramEnd"/>
      <w:r>
        <w:t xml:space="preserve"> аргументу </w:t>
      </w:r>
      <w:r w:rsidRPr="00D50755">
        <w:rPr>
          <w:i/>
        </w:rPr>
        <w:t>С</w:t>
      </w:r>
      <w:r>
        <w:rPr>
          <w:i/>
        </w:rPr>
        <w:t xml:space="preserve"> </w:t>
      </w:r>
      <w:r>
        <w:t xml:space="preserve">может быть обозначена или </w:t>
      </w:r>
      <w:r w:rsidRPr="00D50755">
        <w:rPr>
          <w:position w:val="-12"/>
        </w:rPr>
        <w:object w:dxaOrig="320" w:dyaOrig="360">
          <v:shape id="_x0000_i1026" type="#_x0000_t75" style="width:16pt;height:18.5pt" o:ole="">
            <v:imagedata r:id="rId6" o:title=""/>
          </v:shape>
          <o:OLEObject Type="Embed" ProgID="Equation.DSMT4" ShapeID="_x0000_i1026" DrawAspect="Content" ObjectID="_1518329040" r:id="rId7"/>
        </w:object>
      </w:r>
      <w:r>
        <w:t xml:space="preserve">,  или </w:t>
      </w:r>
      <w:r w:rsidRPr="00D50755">
        <w:rPr>
          <w:position w:val="-24"/>
        </w:rPr>
        <w:object w:dxaOrig="460" w:dyaOrig="620">
          <v:shape id="_x0000_i1027" type="#_x0000_t75" style="width:23pt;height:31pt" o:ole="">
            <v:imagedata r:id="rId8" o:title=""/>
          </v:shape>
          <o:OLEObject Type="Embed" ProgID="Equation.DSMT4" ShapeID="_x0000_i1027" DrawAspect="Content" ObjectID="_1518329041" r:id="rId9"/>
        </w:object>
      </w:r>
    </w:p>
    <w:p w:rsidR="00D50755" w:rsidRDefault="004A3E3E" w:rsidP="00D50755">
      <w:pPr>
        <w:ind w:firstLine="0"/>
      </w:pPr>
      <w:r>
        <w:tab/>
      </w:r>
      <w:proofErr w:type="gramStart"/>
      <w:r>
        <w:t>По</w:t>
      </w:r>
      <w:r w:rsidRPr="00B470A9">
        <w:t xml:space="preserve"> </w:t>
      </w:r>
      <w:r>
        <w:t>существу</w:t>
      </w:r>
      <w:proofErr w:type="gramEnd"/>
      <w:r w:rsidRPr="00B470A9">
        <w:t xml:space="preserve">. </w:t>
      </w:r>
      <w:r>
        <w:rPr>
          <w:lang w:val="en-US"/>
        </w:rPr>
        <w:t>N</w:t>
      </w:r>
      <w:r w:rsidR="00BC2ABD">
        <w:rPr>
          <w:lang w:val="en-US"/>
        </w:rPr>
        <w:t>ormal</w:t>
      </w:r>
      <w:r w:rsidR="00BC2ABD" w:rsidRPr="004A3E3E">
        <w:t xml:space="preserve"> </w:t>
      </w:r>
      <w:r w:rsidR="00BC2ABD">
        <w:rPr>
          <w:lang w:val="en-US"/>
        </w:rPr>
        <w:t>offset</w:t>
      </w:r>
      <w:r w:rsidR="00BC2ABD" w:rsidRPr="004A3E3E">
        <w:t xml:space="preserve"> </w:t>
      </w:r>
      <w:r w:rsidR="00BC2ABD">
        <w:rPr>
          <w:lang w:val="en-US"/>
        </w:rPr>
        <w:t>curve</w:t>
      </w:r>
      <w:r w:rsidRPr="004A3E3E">
        <w:t xml:space="preserve"> – </w:t>
      </w:r>
      <w:r>
        <w:t xml:space="preserve">такой термин я встречал в компьютерной графике, а не в дифференциальной геометрии. </w:t>
      </w:r>
    </w:p>
    <w:p w:rsidR="004A3E3E" w:rsidRDefault="004A3E3E" w:rsidP="00D50755">
      <w:pPr>
        <w:ind w:firstLine="0"/>
      </w:pPr>
      <w:r>
        <w:tab/>
        <w:t>Не вполне понимаю идею</w:t>
      </w:r>
      <w:r w:rsidR="003D6A70">
        <w:t xml:space="preserve">: </w:t>
      </w:r>
      <w:r w:rsidR="00146CF4">
        <w:t xml:space="preserve">для каких кривых надо выполнить смещение. Не могу разобрать что здесь написано: </w:t>
      </w:r>
      <w:r w:rsidR="00A52382">
        <w:t xml:space="preserve">В принципе можно для любых просто он хочет видеть какое-то перпендикулярное смещение кривых. </w:t>
      </w:r>
    </w:p>
    <w:p w:rsidR="00146CF4" w:rsidRDefault="00146CF4" w:rsidP="00146CF4">
      <w:pPr>
        <w:ind w:firstLine="0"/>
        <w:jc w:val="center"/>
      </w:pPr>
      <w:r>
        <w:rPr>
          <w:noProof/>
        </w:rPr>
        <w:drawing>
          <wp:inline distT="0" distB="0" distL="0" distR="0" wp14:anchorId="39B9634A" wp14:editId="1822E208">
            <wp:extent cx="2238375" cy="571500"/>
            <wp:effectExtent l="19050" t="0" r="9525" b="0"/>
            <wp:docPr id="1" name="Рисунок 0" descr="Snap4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nap426.jp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70A9" w:rsidRDefault="00146CF4" w:rsidP="00146CF4">
      <w:pPr>
        <w:ind w:firstLine="0"/>
      </w:pPr>
      <w:r>
        <w:t xml:space="preserve">Может прояснится. </w:t>
      </w:r>
    </w:p>
    <w:p w:rsidR="00B470A9" w:rsidRPr="00291263" w:rsidRDefault="00B470A9" w:rsidP="00B470A9">
      <w:pPr>
        <w:rPr>
          <w:color w:val="244061" w:themeColor="accent1" w:themeShade="80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EEAEDF5" wp14:editId="55B7A9C4">
            <wp:simplePos x="0" y="0"/>
            <wp:positionH relativeFrom="margin">
              <wp:posOffset>-295275</wp:posOffset>
            </wp:positionH>
            <wp:positionV relativeFrom="margin">
              <wp:posOffset>4225925</wp:posOffset>
            </wp:positionV>
            <wp:extent cx="2238375" cy="571500"/>
            <wp:effectExtent l="0" t="0" r="0" b="0"/>
            <wp:wrapSquare wrapText="bothSides"/>
            <wp:docPr id="2" name="Рисунок 0" descr="Snap4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nap426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1263" w:rsidRDefault="00B470A9" w:rsidP="00B470A9">
      <w:pPr>
        <w:ind w:firstLine="0"/>
        <w:jc w:val="left"/>
        <w:rPr>
          <w:color w:val="1700C0"/>
        </w:rPr>
      </w:pPr>
      <w:r w:rsidRPr="00291263">
        <w:rPr>
          <w:color w:val="1700C0"/>
        </w:rPr>
        <w:t>Здесь написано – “</w:t>
      </w:r>
      <w:r w:rsidRPr="00291263">
        <w:rPr>
          <w:color w:val="1700C0"/>
          <w:lang w:val="en-US"/>
        </w:rPr>
        <w:t>and</w:t>
      </w:r>
      <w:r w:rsidRPr="00291263">
        <w:rPr>
          <w:color w:val="1700C0"/>
        </w:rPr>
        <w:t xml:space="preserve"> </w:t>
      </w:r>
      <w:r w:rsidRPr="00291263">
        <w:rPr>
          <w:color w:val="1700C0"/>
          <w:lang w:val="en-US"/>
        </w:rPr>
        <w:t>the</w:t>
      </w:r>
      <w:r w:rsidRPr="00291263">
        <w:rPr>
          <w:color w:val="1700C0"/>
        </w:rPr>
        <w:t xml:space="preserve"> </w:t>
      </w:r>
      <w:r w:rsidRPr="00291263">
        <w:rPr>
          <w:color w:val="1700C0"/>
          <w:lang w:val="en-US"/>
        </w:rPr>
        <w:t>new</w:t>
      </w:r>
      <w:r w:rsidRPr="00291263">
        <w:rPr>
          <w:color w:val="1700C0"/>
        </w:rPr>
        <w:t xml:space="preserve"> </w:t>
      </w:r>
      <w:r w:rsidRPr="00291263">
        <w:rPr>
          <w:color w:val="1700C0"/>
          <w:lang w:val="en-US"/>
        </w:rPr>
        <w:t>family</w:t>
      </w:r>
      <w:r w:rsidRPr="00291263">
        <w:rPr>
          <w:color w:val="1700C0"/>
        </w:rPr>
        <w:t xml:space="preserve"> </w:t>
      </w:r>
      <w:r w:rsidRPr="00291263">
        <w:rPr>
          <w:color w:val="1700C0"/>
          <w:lang w:val="en-US"/>
        </w:rPr>
        <w:t>for</w:t>
      </w:r>
      <w:r w:rsidRPr="00291263">
        <w:rPr>
          <w:color w:val="1700C0"/>
        </w:rPr>
        <w:t xml:space="preserve"> </w:t>
      </w:r>
      <w:r w:rsidRPr="00291263">
        <w:rPr>
          <w:color w:val="1700C0"/>
          <w:lang w:val="en-US"/>
        </w:rPr>
        <w:t>these</w:t>
      </w:r>
      <w:r w:rsidRPr="00291263">
        <w:rPr>
          <w:color w:val="1700C0"/>
        </w:rPr>
        <w:t xml:space="preserve">” что в переводе будет и новая семья для этих. </w:t>
      </w:r>
    </w:p>
    <w:p w:rsidR="00291263" w:rsidRDefault="00291263" w:rsidP="00B470A9">
      <w:pPr>
        <w:ind w:firstLine="0"/>
        <w:jc w:val="left"/>
        <w:rPr>
          <w:color w:val="1700C0"/>
        </w:rPr>
      </w:pPr>
    </w:p>
    <w:p w:rsidR="00A52382" w:rsidRPr="00295CFD" w:rsidRDefault="00291263" w:rsidP="00291263">
      <w:pPr>
        <w:ind w:firstLine="708"/>
        <w:jc w:val="left"/>
        <w:rPr>
          <w:color w:val="1700C0"/>
        </w:rPr>
      </w:pPr>
      <w:r>
        <w:rPr>
          <w:color w:val="1700C0"/>
        </w:rPr>
        <w:t>Может быть я неправильно перевёл Вашу задумку</w:t>
      </w:r>
      <w:r w:rsidRPr="00291263">
        <w:rPr>
          <w:color w:val="1700C0"/>
        </w:rPr>
        <w:t xml:space="preserve">? </w:t>
      </w:r>
      <w:r>
        <w:rPr>
          <w:color w:val="1700C0"/>
        </w:rPr>
        <w:t xml:space="preserve">У Вас было сказано -- </w:t>
      </w:r>
      <w:r w:rsidRPr="001D60D7">
        <w:rPr>
          <w:i/>
        </w:rPr>
        <w:t>С</w:t>
      </w:r>
      <w:r>
        <w:t xml:space="preserve"> – параметр, принимающий различные фиксированные значения</w:t>
      </w:r>
      <w:r>
        <w:t xml:space="preserve">. </w:t>
      </w:r>
      <w:r>
        <w:t xml:space="preserve">При каждом значении параметра </w:t>
      </w:r>
      <w:r w:rsidRPr="001D60D7">
        <w:rPr>
          <w:i/>
        </w:rPr>
        <w:t>С</w:t>
      </w:r>
      <w:r>
        <w:t xml:space="preserve"> это </w:t>
      </w:r>
      <w:proofErr w:type="gramStart"/>
      <w:r>
        <w:t>уравнение</w:t>
      </w:r>
      <w:r>
        <w:t>,</w:t>
      </w:r>
      <w:r w:rsidRPr="00291263">
        <w:t>{</w:t>
      </w:r>
      <w:proofErr w:type="gramEnd"/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C</m:t>
            </m:r>
          </m:e>
        </m:d>
        <m:r>
          <w:rPr>
            <w:rFonts w:ascii="Cambria Math" w:hAnsi="Cambria Math"/>
          </w:rPr>
          <m:t>=0</m:t>
        </m:r>
      </m:oMath>
      <w:r>
        <w:t xml:space="preserve">}, </w:t>
      </w:r>
      <w:r>
        <w:t xml:space="preserve">определяет кривую на плоскости </w:t>
      </w:r>
      <w:r>
        <w:rPr>
          <w:i/>
          <w:lang w:val="en-US"/>
        </w:rPr>
        <w:t>O</w:t>
      </w:r>
      <w:r w:rsidRPr="001D60D7">
        <w:rPr>
          <w:i/>
          <w:lang w:val="en-US"/>
        </w:rPr>
        <w:t>xy</w:t>
      </w:r>
      <w:r>
        <w:t>.</w:t>
      </w:r>
      <w:r>
        <w:t xml:space="preserve"> </w:t>
      </w:r>
      <w:r w:rsidRPr="00A52382">
        <w:rPr>
          <w:color w:val="1700C0"/>
        </w:rPr>
        <w:t xml:space="preserve">Как я понимаю, у нас меняется значение </w:t>
      </w:r>
      <w:r w:rsidRPr="00295CFD">
        <w:rPr>
          <w:i/>
          <w:color w:val="1700C0"/>
        </w:rPr>
        <w:t>C</w:t>
      </w:r>
      <w:r w:rsidRPr="00A52382">
        <w:rPr>
          <w:color w:val="1700C0"/>
        </w:rPr>
        <w:t xml:space="preserve"> и </w:t>
      </w:r>
      <w:r w:rsidR="00A52382" w:rsidRPr="00A52382">
        <w:rPr>
          <w:color w:val="1700C0"/>
        </w:rPr>
        <w:t>создаётся новая кривая из семейства.</w:t>
      </w:r>
      <w:r w:rsidR="00A52382">
        <w:t xml:space="preserve"> </w:t>
      </w:r>
      <w:r w:rsidR="00A52382" w:rsidRPr="00A52382">
        <w:rPr>
          <w:color w:val="1700C0"/>
        </w:rPr>
        <w:t>Преподаватель, в пункте 1 написал, что если</w:t>
      </w:r>
      <w:r w:rsidR="00A52382" w:rsidRPr="00295CFD">
        <w:rPr>
          <w:i/>
          <w:color w:val="1700C0"/>
        </w:rPr>
        <w:t xml:space="preserve"> C</w:t>
      </w:r>
      <w:r w:rsidR="00A52382" w:rsidRPr="00A52382">
        <w:rPr>
          <w:color w:val="1700C0"/>
        </w:rPr>
        <w:t xml:space="preserve"> принимает фиксированные значения, то у нас </w:t>
      </w:r>
      <w:r w:rsidR="00A52382">
        <w:rPr>
          <w:color w:val="1700C0"/>
        </w:rPr>
        <w:t xml:space="preserve">будет всегда линия. Так </w:t>
      </w:r>
      <w:r w:rsidR="00A52382" w:rsidRPr="00A52382">
        <w:rPr>
          <w:color w:val="1700C0"/>
        </w:rPr>
        <w:t xml:space="preserve">понимаю я </w:t>
      </w:r>
      <w:r w:rsidR="00A52382">
        <w:rPr>
          <w:color w:val="1700C0"/>
        </w:rPr>
        <w:t>это</w:t>
      </w:r>
      <w:r w:rsidR="00A52382" w:rsidRPr="00A52382">
        <w:rPr>
          <w:color w:val="1700C0"/>
        </w:rPr>
        <w:t xml:space="preserve"> замечание. В пункте 2, как мне кажется, он хочет видеть перпендикулярное смещение кривых, чтобы кривые были везде гладкими, дифференцируемыми.</w:t>
      </w:r>
      <w:r w:rsidR="00A52382">
        <w:rPr>
          <w:color w:val="1700C0"/>
        </w:rPr>
        <w:t xml:space="preserve"> </w:t>
      </w:r>
      <w:r w:rsidR="00A52382" w:rsidRPr="00A52382">
        <w:rPr>
          <w:color w:val="1700C0"/>
        </w:rPr>
        <w:t>Вот он и нарисовал параболу на доске и сместил её перпендикулярно вверх.</w:t>
      </w:r>
      <w:r w:rsidR="00A52382">
        <w:t xml:space="preserve"> </w:t>
      </w:r>
      <w:r w:rsidR="00295CFD" w:rsidRPr="00295CFD">
        <w:rPr>
          <w:color w:val="1700C0"/>
        </w:rPr>
        <w:t>По сути</w:t>
      </w:r>
      <w:r w:rsidR="00295CFD">
        <w:rPr>
          <w:color w:val="1700C0"/>
        </w:rPr>
        <w:t>,</w:t>
      </w:r>
      <w:r w:rsidR="00295CFD" w:rsidRPr="00295CFD">
        <w:rPr>
          <w:color w:val="1700C0"/>
        </w:rPr>
        <w:t xml:space="preserve"> он хочет чтобы был выполнен пункт 2. </w:t>
      </w:r>
      <w:bookmarkStart w:id="0" w:name="_GoBack"/>
      <w:bookmarkEnd w:id="0"/>
    </w:p>
    <w:p w:rsidR="00A52382" w:rsidRPr="00A52382" w:rsidRDefault="00A52382" w:rsidP="00A52382">
      <w:pPr>
        <w:ind w:firstLine="0"/>
        <w:jc w:val="left"/>
        <w:rPr>
          <w:color w:val="1700C0"/>
        </w:rPr>
      </w:pPr>
      <w:r w:rsidRPr="00A52382">
        <w:rPr>
          <w:color w:val="1700C0"/>
        </w:rPr>
        <w:t xml:space="preserve">Он еще </w:t>
      </w:r>
      <w:r w:rsidR="00295CFD" w:rsidRPr="00A52382">
        <w:rPr>
          <w:color w:val="1700C0"/>
        </w:rPr>
        <w:t>сказал,</w:t>
      </w:r>
      <w:r w:rsidRPr="00A52382">
        <w:rPr>
          <w:color w:val="1700C0"/>
        </w:rPr>
        <w:t xml:space="preserve"> что в </w:t>
      </w:r>
      <w:proofErr w:type="spellStart"/>
      <w:r w:rsidRPr="00A52382">
        <w:rPr>
          <w:color w:val="1700C0"/>
        </w:rPr>
        <w:t>домашке</w:t>
      </w:r>
      <w:proofErr w:type="spellEnd"/>
      <w:r w:rsidRPr="00A52382">
        <w:rPr>
          <w:color w:val="1700C0"/>
        </w:rPr>
        <w:t xml:space="preserve"> он задавал про так называемое перпендикулярное смещение. Я эту задачу прикрепил внизу. </w:t>
      </w: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</w:p>
    <w:p w:rsidR="00A52382" w:rsidRDefault="00A52382" w:rsidP="00291263">
      <w:pPr>
        <w:ind w:firstLine="708"/>
        <w:jc w:val="left"/>
      </w:pPr>
      <w:r>
        <w:rPr>
          <w:noProof/>
          <w:color w:val="1700C0"/>
        </w:rPr>
        <w:drawing>
          <wp:anchor distT="0" distB="0" distL="114300" distR="114300" simplePos="0" relativeHeight="251659776" behindDoc="0" locked="0" layoutInCell="1" allowOverlap="1" wp14:anchorId="1C6B1972" wp14:editId="53BBDF2A">
            <wp:simplePos x="0" y="0"/>
            <wp:positionH relativeFrom="margin">
              <wp:align>center</wp:align>
            </wp:positionH>
            <wp:positionV relativeFrom="margin">
              <wp:posOffset>-72390</wp:posOffset>
            </wp:positionV>
            <wp:extent cx="5483225" cy="2317750"/>
            <wp:effectExtent l="0" t="0" r="3175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16-03-01_091212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231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52382" w:rsidRDefault="00A52382" w:rsidP="00291263">
      <w:pPr>
        <w:ind w:firstLine="708"/>
        <w:jc w:val="left"/>
      </w:pPr>
    </w:p>
    <w:p w:rsidR="00146CF4" w:rsidRPr="00291263" w:rsidRDefault="00B470A9" w:rsidP="00291263">
      <w:pPr>
        <w:ind w:firstLine="708"/>
        <w:jc w:val="left"/>
        <w:rPr>
          <w:color w:val="1700C0"/>
        </w:rPr>
      </w:pPr>
      <w:r w:rsidRPr="00291263">
        <w:rPr>
          <w:color w:val="1700C0"/>
        </w:rPr>
        <w:br w:type="textWrapping" w:clear="all"/>
      </w:r>
    </w:p>
    <w:sectPr w:rsidR="00146CF4" w:rsidRPr="00291263" w:rsidSect="000073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0755"/>
    <w:rsid w:val="000001F7"/>
    <w:rsid w:val="00000346"/>
    <w:rsid w:val="00000831"/>
    <w:rsid w:val="000009D3"/>
    <w:rsid w:val="00000FA3"/>
    <w:rsid w:val="000014B2"/>
    <w:rsid w:val="00001A14"/>
    <w:rsid w:val="00001E08"/>
    <w:rsid w:val="0000264F"/>
    <w:rsid w:val="00002D27"/>
    <w:rsid w:val="00002FF1"/>
    <w:rsid w:val="00003354"/>
    <w:rsid w:val="00003465"/>
    <w:rsid w:val="000037E3"/>
    <w:rsid w:val="000038E4"/>
    <w:rsid w:val="00003AB3"/>
    <w:rsid w:val="00003E2B"/>
    <w:rsid w:val="00003E76"/>
    <w:rsid w:val="00003ED8"/>
    <w:rsid w:val="00004E57"/>
    <w:rsid w:val="00005565"/>
    <w:rsid w:val="0000566F"/>
    <w:rsid w:val="00006152"/>
    <w:rsid w:val="00006682"/>
    <w:rsid w:val="0000697B"/>
    <w:rsid w:val="00006D0B"/>
    <w:rsid w:val="00006FEB"/>
    <w:rsid w:val="0000733D"/>
    <w:rsid w:val="000074F1"/>
    <w:rsid w:val="00007CAD"/>
    <w:rsid w:val="00007CFD"/>
    <w:rsid w:val="00007E0B"/>
    <w:rsid w:val="00007F17"/>
    <w:rsid w:val="000102A5"/>
    <w:rsid w:val="00010367"/>
    <w:rsid w:val="0001071D"/>
    <w:rsid w:val="000108AD"/>
    <w:rsid w:val="000109BE"/>
    <w:rsid w:val="00010F73"/>
    <w:rsid w:val="0001135F"/>
    <w:rsid w:val="00011450"/>
    <w:rsid w:val="00011C35"/>
    <w:rsid w:val="00011CC9"/>
    <w:rsid w:val="00011F40"/>
    <w:rsid w:val="00012038"/>
    <w:rsid w:val="000120D5"/>
    <w:rsid w:val="0001269D"/>
    <w:rsid w:val="00012788"/>
    <w:rsid w:val="00012BA9"/>
    <w:rsid w:val="00012CEB"/>
    <w:rsid w:val="000134BA"/>
    <w:rsid w:val="00014169"/>
    <w:rsid w:val="00014790"/>
    <w:rsid w:val="00014AFD"/>
    <w:rsid w:val="00014C6A"/>
    <w:rsid w:val="00014D1B"/>
    <w:rsid w:val="00014F39"/>
    <w:rsid w:val="000150BA"/>
    <w:rsid w:val="00015B38"/>
    <w:rsid w:val="00015BF0"/>
    <w:rsid w:val="000164A5"/>
    <w:rsid w:val="00016B71"/>
    <w:rsid w:val="000172E3"/>
    <w:rsid w:val="0001742D"/>
    <w:rsid w:val="000176AB"/>
    <w:rsid w:val="00017857"/>
    <w:rsid w:val="00020343"/>
    <w:rsid w:val="000206C9"/>
    <w:rsid w:val="000209ED"/>
    <w:rsid w:val="00020C27"/>
    <w:rsid w:val="000214AA"/>
    <w:rsid w:val="000214E7"/>
    <w:rsid w:val="00021739"/>
    <w:rsid w:val="00021CE4"/>
    <w:rsid w:val="00021E78"/>
    <w:rsid w:val="00022796"/>
    <w:rsid w:val="000227CF"/>
    <w:rsid w:val="000232F2"/>
    <w:rsid w:val="00023DF4"/>
    <w:rsid w:val="00024442"/>
    <w:rsid w:val="0002459C"/>
    <w:rsid w:val="0002477F"/>
    <w:rsid w:val="00024CCB"/>
    <w:rsid w:val="00024D87"/>
    <w:rsid w:val="00024E7E"/>
    <w:rsid w:val="000258B3"/>
    <w:rsid w:val="00025DCD"/>
    <w:rsid w:val="00025EC6"/>
    <w:rsid w:val="00025EDA"/>
    <w:rsid w:val="00026391"/>
    <w:rsid w:val="00026447"/>
    <w:rsid w:val="00026B8D"/>
    <w:rsid w:val="00027312"/>
    <w:rsid w:val="00027987"/>
    <w:rsid w:val="0002798B"/>
    <w:rsid w:val="00027A54"/>
    <w:rsid w:val="00027F20"/>
    <w:rsid w:val="0003000A"/>
    <w:rsid w:val="00030399"/>
    <w:rsid w:val="00030401"/>
    <w:rsid w:val="00030A50"/>
    <w:rsid w:val="00030E8C"/>
    <w:rsid w:val="000310AA"/>
    <w:rsid w:val="00031175"/>
    <w:rsid w:val="000312AB"/>
    <w:rsid w:val="000316EF"/>
    <w:rsid w:val="00031DF1"/>
    <w:rsid w:val="000322DA"/>
    <w:rsid w:val="00032372"/>
    <w:rsid w:val="0003238F"/>
    <w:rsid w:val="000324D3"/>
    <w:rsid w:val="0003254B"/>
    <w:rsid w:val="000325CF"/>
    <w:rsid w:val="000325E0"/>
    <w:rsid w:val="00032698"/>
    <w:rsid w:val="000326BB"/>
    <w:rsid w:val="00032749"/>
    <w:rsid w:val="000334EB"/>
    <w:rsid w:val="000334F9"/>
    <w:rsid w:val="0003355B"/>
    <w:rsid w:val="000336C5"/>
    <w:rsid w:val="00033762"/>
    <w:rsid w:val="000339EF"/>
    <w:rsid w:val="00033E8B"/>
    <w:rsid w:val="000344CD"/>
    <w:rsid w:val="0003494E"/>
    <w:rsid w:val="00034AEE"/>
    <w:rsid w:val="000354C5"/>
    <w:rsid w:val="00035A82"/>
    <w:rsid w:val="00035C1B"/>
    <w:rsid w:val="00035D11"/>
    <w:rsid w:val="00036075"/>
    <w:rsid w:val="000360F9"/>
    <w:rsid w:val="000363BE"/>
    <w:rsid w:val="000368AA"/>
    <w:rsid w:val="00036DE8"/>
    <w:rsid w:val="000372C9"/>
    <w:rsid w:val="000374CC"/>
    <w:rsid w:val="000375E5"/>
    <w:rsid w:val="000375F9"/>
    <w:rsid w:val="00037986"/>
    <w:rsid w:val="00037C62"/>
    <w:rsid w:val="00037DC6"/>
    <w:rsid w:val="00040487"/>
    <w:rsid w:val="00040BE4"/>
    <w:rsid w:val="00040FE5"/>
    <w:rsid w:val="00042066"/>
    <w:rsid w:val="00042382"/>
    <w:rsid w:val="0004268E"/>
    <w:rsid w:val="0004292A"/>
    <w:rsid w:val="00042D3F"/>
    <w:rsid w:val="00042FDB"/>
    <w:rsid w:val="00043712"/>
    <w:rsid w:val="00043779"/>
    <w:rsid w:val="0004381B"/>
    <w:rsid w:val="00043976"/>
    <w:rsid w:val="00043C8A"/>
    <w:rsid w:val="00043D7F"/>
    <w:rsid w:val="00044277"/>
    <w:rsid w:val="0004435A"/>
    <w:rsid w:val="000444EE"/>
    <w:rsid w:val="000449CB"/>
    <w:rsid w:val="00044A3F"/>
    <w:rsid w:val="00044E7C"/>
    <w:rsid w:val="0004658F"/>
    <w:rsid w:val="00047018"/>
    <w:rsid w:val="00047BF7"/>
    <w:rsid w:val="00047D7D"/>
    <w:rsid w:val="00047DF3"/>
    <w:rsid w:val="00047F2F"/>
    <w:rsid w:val="00050104"/>
    <w:rsid w:val="0005018B"/>
    <w:rsid w:val="000504E9"/>
    <w:rsid w:val="00050839"/>
    <w:rsid w:val="00050D6D"/>
    <w:rsid w:val="000515C1"/>
    <w:rsid w:val="0005165D"/>
    <w:rsid w:val="00051820"/>
    <w:rsid w:val="00051BCA"/>
    <w:rsid w:val="00051E44"/>
    <w:rsid w:val="00052218"/>
    <w:rsid w:val="00052608"/>
    <w:rsid w:val="00052A33"/>
    <w:rsid w:val="00052C65"/>
    <w:rsid w:val="00052DE7"/>
    <w:rsid w:val="00053912"/>
    <w:rsid w:val="00053995"/>
    <w:rsid w:val="00053A8F"/>
    <w:rsid w:val="00053D7F"/>
    <w:rsid w:val="00053DB6"/>
    <w:rsid w:val="0005407B"/>
    <w:rsid w:val="00054AF6"/>
    <w:rsid w:val="00054B79"/>
    <w:rsid w:val="000557C6"/>
    <w:rsid w:val="00055A88"/>
    <w:rsid w:val="00056350"/>
    <w:rsid w:val="0005653E"/>
    <w:rsid w:val="000567AB"/>
    <w:rsid w:val="000567CC"/>
    <w:rsid w:val="00056E0D"/>
    <w:rsid w:val="00057110"/>
    <w:rsid w:val="0005712A"/>
    <w:rsid w:val="000572CD"/>
    <w:rsid w:val="0005774E"/>
    <w:rsid w:val="00057BCF"/>
    <w:rsid w:val="00057FCB"/>
    <w:rsid w:val="00060059"/>
    <w:rsid w:val="00060DAF"/>
    <w:rsid w:val="0006110E"/>
    <w:rsid w:val="000619F3"/>
    <w:rsid w:val="00061A87"/>
    <w:rsid w:val="00061E87"/>
    <w:rsid w:val="00061F23"/>
    <w:rsid w:val="0006277F"/>
    <w:rsid w:val="00062B81"/>
    <w:rsid w:val="00062F10"/>
    <w:rsid w:val="00062F27"/>
    <w:rsid w:val="00063035"/>
    <w:rsid w:val="0006343B"/>
    <w:rsid w:val="000636EE"/>
    <w:rsid w:val="000636F3"/>
    <w:rsid w:val="00063864"/>
    <w:rsid w:val="00063C91"/>
    <w:rsid w:val="00063E5F"/>
    <w:rsid w:val="00063F37"/>
    <w:rsid w:val="000641AE"/>
    <w:rsid w:val="00064290"/>
    <w:rsid w:val="000645F3"/>
    <w:rsid w:val="00064E87"/>
    <w:rsid w:val="0006548F"/>
    <w:rsid w:val="0006592D"/>
    <w:rsid w:val="00065D72"/>
    <w:rsid w:val="00065DD1"/>
    <w:rsid w:val="000664D3"/>
    <w:rsid w:val="0006663B"/>
    <w:rsid w:val="000668A9"/>
    <w:rsid w:val="000672E4"/>
    <w:rsid w:val="000675A1"/>
    <w:rsid w:val="00067755"/>
    <w:rsid w:val="0006775A"/>
    <w:rsid w:val="000677D6"/>
    <w:rsid w:val="000679DC"/>
    <w:rsid w:val="0007058F"/>
    <w:rsid w:val="000705E7"/>
    <w:rsid w:val="000708DF"/>
    <w:rsid w:val="00070A87"/>
    <w:rsid w:val="00070FCE"/>
    <w:rsid w:val="00071220"/>
    <w:rsid w:val="00071EA9"/>
    <w:rsid w:val="00071F7C"/>
    <w:rsid w:val="0007209F"/>
    <w:rsid w:val="000721E7"/>
    <w:rsid w:val="000723BF"/>
    <w:rsid w:val="000731E8"/>
    <w:rsid w:val="00073427"/>
    <w:rsid w:val="000734E4"/>
    <w:rsid w:val="0007360F"/>
    <w:rsid w:val="00073AD6"/>
    <w:rsid w:val="00073E48"/>
    <w:rsid w:val="000744F4"/>
    <w:rsid w:val="00074DF4"/>
    <w:rsid w:val="00075357"/>
    <w:rsid w:val="0007573B"/>
    <w:rsid w:val="00075786"/>
    <w:rsid w:val="0007591A"/>
    <w:rsid w:val="00075ABA"/>
    <w:rsid w:val="00075C78"/>
    <w:rsid w:val="0007651E"/>
    <w:rsid w:val="00076746"/>
    <w:rsid w:val="00076B4A"/>
    <w:rsid w:val="00076BEA"/>
    <w:rsid w:val="00076C3B"/>
    <w:rsid w:val="00076DC3"/>
    <w:rsid w:val="00077507"/>
    <w:rsid w:val="0007784F"/>
    <w:rsid w:val="000778B5"/>
    <w:rsid w:val="00077A13"/>
    <w:rsid w:val="000804A3"/>
    <w:rsid w:val="00080519"/>
    <w:rsid w:val="00080882"/>
    <w:rsid w:val="0008103F"/>
    <w:rsid w:val="00081216"/>
    <w:rsid w:val="00081651"/>
    <w:rsid w:val="0008307A"/>
    <w:rsid w:val="00083529"/>
    <w:rsid w:val="00083D87"/>
    <w:rsid w:val="00083EF2"/>
    <w:rsid w:val="00084224"/>
    <w:rsid w:val="00084308"/>
    <w:rsid w:val="0008430B"/>
    <w:rsid w:val="00084B1F"/>
    <w:rsid w:val="00084EAA"/>
    <w:rsid w:val="00084F46"/>
    <w:rsid w:val="00084F9C"/>
    <w:rsid w:val="00086847"/>
    <w:rsid w:val="000868F0"/>
    <w:rsid w:val="000869CF"/>
    <w:rsid w:val="00086B1E"/>
    <w:rsid w:val="00086DF1"/>
    <w:rsid w:val="00086E62"/>
    <w:rsid w:val="000870EB"/>
    <w:rsid w:val="000872D3"/>
    <w:rsid w:val="000876BA"/>
    <w:rsid w:val="000877D0"/>
    <w:rsid w:val="000878D7"/>
    <w:rsid w:val="00087C7E"/>
    <w:rsid w:val="000901C2"/>
    <w:rsid w:val="00090632"/>
    <w:rsid w:val="0009071A"/>
    <w:rsid w:val="00090AAC"/>
    <w:rsid w:val="00090F36"/>
    <w:rsid w:val="00091716"/>
    <w:rsid w:val="000919DD"/>
    <w:rsid w:val="00091C34"/>
    <w:rsid w:val="00091F4E"/>
    <w:rsid w:val="000926A8"/>
    <w:rsid w:val="000932FA"/>
    <w:rsid w:val="00093550"/>
    <w:rsid w:val="0009364E"/>
    <w:rsid w:val="00093C72"/>
    <w:rsid w:val="000940CE"/>
    <w:rsid w:val="000942F4"/>
    <w:rsid w:val="00094866"/>
    <w:rsid w:val="00095B2F"/>
    <w:rsid w:val="0009649B"/>
    <w:rsid w:val="00096665"/>
    <w:rsid w:val="00096940"/>
    <w:rsid w:val="00096941"/>
    <w:rsid w:val="00097280"/>
    <w:rsid w:val="000972ED"/>
    <w:rsid w:val="0009761C"/>
    <w:rsid w:val="00097B54"/>
    <w:rsid w:val="00097E8D"/>
    <w:rsid w:val="00097F5A"/>
    <w:rsid w:val="000A032A"/>
    <w:rsid w:val="000A06F1"/>
    <w:rsid w:val="000A13E7"/>
    <w:rsid w:val="000A147C"/>
    <w:rsid w:val="000A14AE"/>
    <w:rsid w:val="000A17E5"/>
    <w:rsid w:val="000A19B3"/>
    <w:rsid w:val="000A2450"/>
    <w:rsid w:val="000A2590"/>
    <w:rsid w:val="000A28C3"/>
    <w:rsid w:val="000A2B0C"/>
    <w:rsid w:val="000A2D96"/>
    <w:rsid w:val="000A2ED8"/>
    <w:rsid w:val="000A3810"/>
    <w:rsid w:val="000A3F69"/>
    <w:rsid w:val="000A40D7"/>
    <w:rsid w:val="000A40F4"/>
    <w:rsid w:val="000A4273"/>
    <w:rsid w:val="000A4467"/>
    <w:rsid w:val="000A4AFE"/>
    <w:rsid w:val="000A4F04"/>
    <w:rsid w:val="000A50DE"/>
    <w:rsid w:val="000A5331"/>
    <w:rsid w:val="000A53A0"/>
    <w:rsid w:val="000A55DB"/>
    <w:rsid w:val="000A5AEF"/>
    <w:rsid w:val="000A5C59"/>
    <w:rsid w:val="000A5CAB"/>
    <w:rsid w:val="000A5D69"/>
    <w:rsid w:val="000A61D1"/>
    <w:rsid w:val="000A6241"/>
    <w:rsid w:val="000A6455"/>
    <w:rsid w:val="000A6A1C"/>
    <w:rsid w:val="000A71A0"/>
    <w:rsid w:val="000A758F"/>
    <w:rsid w:val="000A7670"/>
    <w:rsid w:val="000A7E2B"/>
    <w:rsid w:val="000B0090"/>
    <w:rsid w:val="000B025A"/>
    <w:rsid w:val="000B16A7"/>
    <w:rsid w:val="000B17A8"/>
    <w:rsid w:val="000B1919"/>
    <w:rsid w:val="000B1C57"/>
    <w:rsid w:val="000B1E31"/>
    <w:rsid w:val="000B200D"/>
    <w:rsid w:val="000B2224"/>
    <w:rsid w:val="000B308F"/>
    <w:rsid w:val="000B30AD"/>
    <w:rsid w:val="000B31C1"/>
    <w:rsid w:val="000B36E0"/>
    <w:rsid w:val="000B397A"/>
    <w:rsid w:val="000B3F67"/>
    <w:rsid w:val="000B4561"/>
    <w:rsid w:val="000B4730"/>
    <w:rsid w:val="000B4A9A"/>
    <w:rsid w:val="000B4C81"/>
    <w:rsid w:val="000B59B6"/>
    <w:rsid w:val="000B5DAA"/>
    <w:rsid w:val="000B5E43"/>
    <w:rsid w:val="000B5F63"/>
    <w:rsid w:val="000B619F"/>
    <w:rsid w:val="000B6AA4"/>
    <w:rsid w:val="000B6BA0"/>
    <w:rsid w:val="000B6C90"/>
    <w:rsid w:val="000B6D98"/>
    <w:rsid w:val="000B7077"/>
    <w:rsid w:val="000B7BC6"/>
    <w:rsid w:val="000B7DE2"/>
    <w:rsid w:val="000C00C8"/>
    <w:rsid w:val="000C0931"/>
    <w:rsid w:val="000C0C6B"/>
    <w:rsid w:val="000C0E8F"/>
    <w:rsid w:val="000C0F01"/>
    <w:rsid w:val="000C1315"/>
    <w:rsid w:val="000C1EF9"/>
    <w:rsid w:val="000C2155"/>
    <w:rsid w:val="000C26A8"/>
    <w:rsid w:val="000C288C"/>
    <w:rsid w:val="000C2974"/>
    <w:rsid w:val="000C2A0C"/>
    <w:rsid w:val="000C306C"/>
    <w:rsid w:val="000C330B"/>
    <w:rsid w:val="000C34C3"/>
    <w:rsid w:val="000C38E9"/>
    <w:rsid w:val="000C3A5A"/>
    <w:rsid w:val="000C3F04"/>
    <w:rsid w:val="000C4119"/>
    <w:rsid w:val="000C4737"/>
    <w:rsid w:val="000C483F"/>
    <w:rsid w:val="000C4850"/>
    <w:rsid w:val="000C4E0C"/>
    <w:rsid w:val="000C51FB"/>
    <w:rsid w:val="000C581F"/>
    <w:rsid w:val="000C590F"/>
    <w:rsid w:val="000C5969"/>
    <w:rsid w:val="000C5C0C"/>
    <w:rsid w:val="000C5D4D"/>
    <w:rsid w:val="000C66FB"/>
    <w:rsid w:val="000C69C0"/>
    <w:rsid w:val="000C6CD0"/>
    <w:rsid w:val="000C7568"/>
    <w:rsid w:val="000D016D"/>
    <w:rsid w:val="000D093E"/>
    <w:rsid w:val="000D0E49"/>
    <w:rsid w:val="000D10A8"/>
    <w:rsid w:val="000D129C"/>
    <w:rsid w:val="000D236D"/>
    <w:rsid w:val="000D2B3D"/>
    <w:rsid w:val="000D3005"/>
    <w:rsid w:val="000D351A"/>
    <w:rsid w:val="000D3D88"/>
    <w:rsid w:val="000D3FFC"/>
    <w:rsid w:val="000D41A1"/>
    <w:rsid w:val="000D41BA"/>
    <w:rsid w:val="000D484E"/>
    <w:rsid w:val="000D49DA"/>
    <w:rsid w:val="000D595B"/>
    <w:rsid w:val="000D6490"/>
    <w:rsid w:val="000D6A43"/>
    <w:rsid w:val="000D6A54"/>
    <w:rsid w:val="000D6EA1"/>
    <w:rsid w:val="000D6F31"/>
    <w:rsid w:val="000D725F"/>
    <w:rsid w:val="000D7391"/>
    <w:rsid w:val="000D757F"/>
    <w:rsid w:val="000D75F4"/>
    <w:rsid w:val="000D77D9"/>
    <w:rsid w:val="000D7B4C"/>
    <w:rsid w:val="000D7CDC"/>
    <w:rsid w:val="000E0192"/>
    <w:rsid w:val="000E02A3"/>
    <w:rsid w:val="000E0454"/>
    <w:rsid w:val="000E064C"/>
    <w:rsid w:val="000E06E1"/>
    <w:rsid w:val="000E07A2"/>
    <w:rsid w:val="000E0A75"/>
    <w:rsid w:val="000E0A7D"/>
    <w:rsid w:val="000E0BE4"/>
    <w:rsid w:val="000E0EB4"/>
    <w:rsid w:val="000E1058"/>
    <w:rsid w:val="000E1661"/>
    <w:rsid w:val="000E1A36"/>
    <w:rsid w:val="000E1C02"/>
    <w:rsid w:val="000E2598"/>
    <w:rsid w:val="000E278D"/>
    <w:rsid w:val="000E286C"/>
    <w:rsid w:val="000E2AE2"/>
    <w:rsid w:val="000E313B"/>
    <w:rsid w:val="000E35D2"/>
    <w:rsid w:val="000E374D"/>
    <w:rsid w:val="000E382F"/>
    <w:rsid w:val="000E384D"/>
    <w:rsid w:val="000E3F2E"/>
    <w:rsid w:val="000E4098"/>
    <w:rsid w:val="000E4AAA"/>
    <w:rsid w:val="000E4EA8"/>
    <w:rsid w:val="000E525F"/>
    <w:rsid w:val="000E57F8"/>
    <w:rsid w:val="000E591B"/>
    <w:rsid w:val="000E6602"/>
    <w:rsid w:val="000E66AC"/>
    <w:rsid w:val="000E6A30"/>
    <w:rsid w:val="000E7048"/>
    <w:rsid w:val="000E7260"/>
    <w:rsid w:val="000E750A"/>
    <w:rsid w:val="000E7AC5"/>
    <w:rsid w:val="000E7B8B"/>
    <w:rsid w:val="000E7BC8"/>
    <w:rsid w:val="000F01C4"/>
    <w:rsid w:val="000F04DB"/>
    <w:rsid w:val="000F057B"/>
    <w:rsid w:val="000F0E9D"/>
    <w:rsid w:val="000F1A5E"/>
    <w:rsid w:val="000F1D42"/>
    <w:rsid w:val="000F1E7B"/>
    <w:rsid w:val="000F1EBA"/>
    <w:rsid w:val="000F1FDD"/>
    <w:rsid w:val="000F24A1"/>
    <w:rsid w:val="000F24CD"/>
    <w:rsid w:val="000F27F0"/>
    <w:rsid w:val="000F2B09"/>
    <w:rsid w:val="000F32BD"/>
    <w:rsid w:val="000F387F"/>
    <w:rsid w:val="000F3E5B"/>
    <w:rsid w:val="000F40FF"/>
    <w:rsid w:val="000F44B5"/>
    <w:rsid w:val="000F478F"/>
    <w:rsid w:val="000F4ABF"/>
    <w:rsid w:val="000F506B"/>
    <w:rsid w:val="000F51A9"/>
    <w:rsid w:val="000F55F6"/>
    <w:rsid w:val="000F56BA"/>
    <w:rsid w:val="000F5910"/>
    <w:rsid w:val="000F6401"/>
    <w:rsid w:val="000F648A"/>
    <w:rsid w:val="000F70E9"/>
    <w:rsid w:val="000F7797"/>
    <w:rsid w:val="000F77A5"/>
    <w:rsid w:val="000F77DC"/>
    <w:rsid w:val="000F7B42"/>
    <w:rsid w:val="000F7BC2"/>
    <w:rsid w:val="000F7C78"/>
    <w:rsid w:val="00100741"/>
    <w:rsid w:val="001009F4"/>
    <w:rsid w:val="00100B78"/>
    <w:rsid w:val="00100CC2"/>
    <w:rsid w:val="00101306"/>
    <w:rsid w:val="00101365"/>
    <w:rsid w:val="001018CC"/>
    <w:rsid w:val="00101996"/>
    <w:rsid w:val="00101B7A"/>
    <w:rsid w:val="00101BAD"/>
    <w:rsid w:val="00101C44"/>
    <w:rsid w:val="00101CB3"/>
    <w:rsid w:val="00101EE2"/>
    <w:rsid w:val="00101F96"/>
    <w:rsid w:val="00102165"/>
    <w:rsid w:val="001024D9"/>
    <w:rsid w:val="00102C4E"/>
    <w:rsid w:val="00103182"/>
    <w:rsid w:val="0010325D"/>
    <w:rsid w:val="001039A3"/>
    <w:rsid w:val="00103B9B"/>
    <w:rsid w:val="00103CAF"/>
    <w:rsid w:val="00103D90"/>
    <w:rsid w:val="001042B0"/>
    <w:rsid w:val="00104B95"/>
    <w:rsid w:val="001058C5"/>
    <w:rsid w:val="001064A1"/>
    <w:rsid w:val="00106906"/>
    <w:rsid w:val="00106EFC"/>
    <w:rsid w:val="00107368"/>
    <w:rsid w:val="0010754A"/>
    <w:rsid w:val="0010783B"/>
    <w:rsid w:val="0010796F"/>
    <w:rsid w:val="00107B01"/>
    <w:rsid w:val="00107C61"/>
    <w:rsid w:val="00107F85"/>
    <w:rsid w:val="0011058C"/>
    <w:rsid w:val="00110835"/>
    <w:rsid w:val="00110D43"/>
    <w:rsid w:val="0011124B"/>
    <w:rsid w:val="0011153F"/>
    <w:rsid w:val="001117E2"/>
    <w:rsid w:val="00111FA2"/>
    <w:rsid w:val="00112775"/>
    <w:rsid w:val="00112A2B"/>
    <w:rsid w:val="0011351E"/>
    <w:rsid w:val="00113928"/>
    <w:rsid w:val="0011395D"/>
    <w:rsid w:val="00113F36"/>
    <w:rsid w:val="00114A0F"/>
    <w:rsid w:val="001164E6"/>
    <w:rsid w:val="00116805"/>
    <w:rsid w:val="00116878"/>
    <w:rsid w:val="00117140"/>
    <w:rsid w:val="001172C5"/>
    <w:rsid w:val="001173A5"/>
    <w:rsid w:val="001173EF"/>
    <w:rsid w:val="00117B78"/>
    <w:rsid w:val="00120081"/>
    <w:rsid w:val="00120973"/>
    <w:rsid w:val="00120AF9"/>
    <w:rsid w:val="0012137A"/>
    <w:rsid w:val="00121487"/>
    <w:rsid w:val="0012152E"/>
    <w:rsid w:val="0012164F"/>
    <w:rsid w:val="0012172A"/>
    <w:rsid w:val="001217C4"/>
    <w:rsid w:val="00121BF8"/>
    <w:rsid w:val="00122190"/>
    <w:rsid w:val="0012244E"/>
    <w:rsid w:val="001224CD"/>
    <w:rsid w:val="001228F8"/>
    <w:rsid w:val="00122AE0"/>
    <w:rsid w:val="001230CB"/>
    <w:rsid w:val="00123352"/>
    <w:rsid w:val="001237DB"/>
    <w:rsid w:val="00123DAE"/>
    <w:rsid w:val="00123FF2"/>
    <w:rsid w:val="00124381"/>
    <w:rsid w:val="00124589"/>
    <w:rsid w:val="00124B5F"/>
    <w:rsid w:val="00124CE2"/>
    <w:rsid w:val="001257DB"/>
    <w:rsid w:val="00125B71"/>
    <w:rsid w:val="00125DD7"/>
    <w:rsid w:val="0012628E"/>
    <w:rsid w:val="00126391"/>
    <w:rsid w:val="00126AE6"/>
    <w:rsid w:val="001301EF"/>
    <w:rsid w:val="00130286"/>
    <w:rsid w:val="0013036B"/>
    <w:rsid w:val="001306F0"/>
    <w:rsid w:val="001309F2"/>
    <w:rsid w:val="0013105F"/>
    <w:rsid w:val="0013157E"/>
    <w:rsid w:val="001319BC"/>
    <w:rsid w:val="00131C82"/>
    <w:rsid w:val="00131D91"/>
    <w:rsid w:val="00131EEF"/>
    <w:rsid w:val="00132183"/>
    <w:rsid w:val="00132231"/>
    <w:rsid w:val="00132410"/>
    <w:rsid w:val="00132B44"/>
    <w:rsid w:val="00133302"/>
    <w:rsid w:val="0013387A"/>
    <w:rsid w:val="00133B3F"/>
    <w:rsid w:val="001340E6"/>
    <w:rsid w:val="00134182"/>
    <w:rsid w:val="001341C7"/>
    <w:rsid w:val="00134713"/>
    <w:rsid w:val="00134E96"/>
    <w:rsid w:val="00134F01"/>
    <w:rsid w:val="00135A43"/>
    <w:rsid w:val="00135FC5"/>
    <w:rsid w:val="0013640B"/>
    <w:rsid w:val="001366F9"/>
    <w:rsid w:val="00136941"/>
    <w:rsid w:val="00136F3E"/>
    <w:rsid w:val="00137757"/>
    <w:rsid w:val="00137824"/>
    <w:rsid w:val="00137AE6"/>
    <w:rsid w:val="00137B50"/>
    <w:rsid w:val="00137D4E"/>
    <w:rsid w:val="001401E4"/>
    <w:rsid w:val="00140B3B"/>
    <w:rsid w:val="0014100B"/>
    <w:rsid w:val="00141183"/>
    <w:rsid w:val="001412A8"/>
    <w:rsid w:val="001414BC"/>
    <w:rsid w:val="001416D2"/>
    <w:rsid w:val="00141FE6"/>
    <w:rsid w:val="0014202D"/>
    <w:rsid w:val="0014212E"/>
    <w:rsid w:val="001421A0"/>
    <w:rsid w:val="001422EF"/>
    <w:rsid w:val="00142DB0"/>
    <w:rsid w:val="001431DF"/>
    <w:rsid w:val="00143311"/>
    <w:rsid w:val="00143DED"/>
    <w:rsid w:val="00143E4D"/>
    <w:rsid w:val="00143F6D"/>
    <w:rsid w:val="0014446C"/>
    <w:rsid w:val="00144FFF"/>
    <w:rsid w:val="00145152"/>
    <w:rsid w:val="001455FE"/>
    <w:rsid w:val="00145667"/>
    <w:rsid w:val="00145952"/>
    <w:rsid w:val="00145FB4"/>
    <w:rsid w:val="00146730"/>
    <w:rsid w:val="00146BA2"/>
    <w:rsid w:val="00146CF4"/>
    <w:rsid w:val="00146D2B"/>
    <w:rsid w:val="00146EDC"/>
    <w:rsid w:val="0014708A"/>
    <w:rsid w:val="00147723"/>
    <w:rsid w:val="001477CE"/>
    <w:rsid w:val="0014785D"/>
    <w:rsid w:val="00147AA9"/>
    <w:rsid w:val="001500F0"/>
    <w:rsid w:val="00150629"/>
    <w:rsid w:val="0015073F"/>
    <w:rsid w:val="00150754"/>
    <w:rsid w:val="00150BED"/>
    <w:rsid w:val="001511EC"/>
    <w:rsid w:val="00151552"/>
    <w:rsid w:val="001515C9"/>
    <w:rsid w:val="00151BF4"/>
    <w:rsid w:val="00151D81"/>
    <w:rsid w:val="00151F59"/>
    <w:rsid w:val="001521F6"/>
    <w:rsid w:val="001523F1"/>
    <w:rsid w:val="00152A2A"/>
    <w:rsid w:val="00152C49"/>
    <w:rsid w:val="00153A1B"/>
    <w:rsid w:val="001542B5"/>
    <w:rsid w:val="00154450"/>
    <w:rsid w:val="00154519"/>
    <w:rsid w:val="00154AC0"/>
    <w:rsid w:val="00154B68"/>
    <w:rsid w:val="001551AE"/>
    <w:rsid w:val="00155A54"/>
    <w:rsid w:val="00155ABB"/>
    <w:rsid w:val="00155F87"/>
    <w:rsid w:val="00156898"/>
    <w:rsid w:val="00156A23"/>
    <w:rsid w:val="00157B4C"/>
    <w:rsid w:val="00157E3D"/>
    <w:rsid w:val="00157E97"/>
    <w:rsid w:val="00157FAA"/>
    <w:rsid w:val="001604D2"/>
    <w:rsid w:val="001607FF"/>
    <w:rsid w:val="00160831"/>
    <w:rsid w:val="00160CAD"/>
    <w:rsid w:val="001611D4"/>
    <w:rsid w:val="001613DF"/>
    <w:rsid w:val="001620BB"/>
    <w:rsid w:val="001621EE"/>
    <w:rsid w:val="00162475"/>
    <w:rsid w:val="001628C3"/>
    <w:rsid w:val="00162920"/>
    <w:rsid w:val="00162B76"/>
    <w:rsid w:val="00162BBD"/>
    <w:rsid w:val="00162F2B"/>
    <w:rsid w:val="00162FC4"/>
    <w:rsid w:val="00162FDE"/>
    <w:rsid w:val="00163004"/>
    <w:rsid w:val="00163ADE"/>
    <w:rsid w:val="00163CE1"/>
    <w:rsid w:val="00164233"/>
    <w:rsid w:val="00164A85"/>
    <w:rsid w:val="00164AC2"/>
    <w:rsid w:val="00164CEC"/>
    <w:rsid w:val="00164DB5"/>
    <w:rsid w:val="0016519C"/>
    <w:rsid w:val="001651A5"/>
    <w:rsid w:val="0016573C"/>
    <w:rsid w:val="00165CC4"/>
    <w:rsid w:val="001664B3"/>
    <w:rsid w:val="001667FB"/>
    <w:rsid w:val="00166B82"/>
    <w:rsid w:val="00166D7D"/>
    <w:rsid w:val="00166E7F"/>
    <w:rsid w:val="00166F33"/>
    <w:rsid w:val="001673BD"/>
    <w:rsid w:val="00167683"/>
    <w:rsid w:val="001678BF"/>
    <w:rsid w:val="00167A3D"/>
    <w:rsid w:val="001706CB"/>
    <w:rsid w:val="00171766"/>
    <w:rsid w:val="00171C01"/>
    <w:rsid w:val="0017200F"/>
    <w:rsid w:val="001720AD"/>
    <w:rsid w:val="00172421"/>
    <w:rsid w:val="00172B4B"/>
    <w:rsid w:val="00172E93"/>
    <w:rsid w:val="001730F8"/>
    <w:rsid w:val="00173877"/>
    <w:rsid w:val="00173C4B"/>
    <w:rsid w:val="00173CC5"/>
    <w:rsid w:val="001747C1"/>
    <w:rsid w:val="00174FD9"/>
    <w:rsid w:val="001750AB"/>
    <w:rsid w:val="0017542F"/>
    <w:rsid w:val="0017553B"/>
    <w:rsid w:val="00175F89"/>
    <w:rsid w:val="0017659F"/>
    <w:rsid w:val="001768BA"/>
    <w:rsid w:val="00176A9D"/>
    <w:rsid w:val="00176B70"/>
    <w:rsid w:val="00176E16"/>
    <w:rsid w:val="00176E70"/>
    <w:rsid w:val="00176EE4"/>
    <w:rsid w:val="00177757"/>
    <w:rsid w:val="0018132E"/>
    <w:rsid w:val="00181362"/>
    <w:rsid w:val="00181958"/>
    <w:rsid w:val="00181971"/>
    <w:rsid w:val="00181B9B"/>
    <w:rsid w:val="00181CD2"/>
    <w:rsid w:val="00182151"/>
    <w:rsid w:val="001827A4"/>
    <w:rsid w:val="00182FD7"/>
    <w:rsid w:val="00183547"/>
    <w:rsid w:val="001835C0"/>
    <w:rsid w:val="00183BDF"/>
    <w:rsid w:val="00183C27"/>
    <w:rsid w:val="0018411C"/>
    <w:rsid w:val="00184339"/>
    <w:rsid w:val="00184976"/>
    <w:rsid w:val="001849D6"/>
    <w:rsid w:val="00184D5C"/>
    <w:rsid w:val="00184FB1"/>
    <w:rsid w:val="00185086"/>
    <w:rsid w:val="00185988"/>
    <w:rsid w:val="00185DFB"/>
    <w:rsid w:val="00186294"/>
    <w:rsid w:val="00186593"/>
    <w:rsid w:val="00186997"/>
    <w:rsid w:val="00187196"/>
    <w:rsid w:val="00187976"/>
    <w:rsid w:val="00187A80"/>
    <w:rsid w:val="00187BB2"/>
    <w:rsid w:val="00187DCA"/>
    <w:rsid w:val="00190465"/>
    <w:rsid w:val="00190480"/>
    <w:rsid w:val="00190673"/>
    <w:rsid w:val="00190FDA"/>
    <w:rsid w:val="00191001"/>
    <w:rsid w:val="00191152"/>
    <w:rsid w:val="001911BC"/>
    <w:rsid w:val="00191209"/>
    <w:rsid w:val="00191267"/>
    <w:rsid w:val="0019203A"/>
    <w:rsid w:val="001922BC"/>
    <w:rsid w:val="001924E5"/>
    <w:rsid w:val="00192C0C"/>
    <w:rsid w:val="00192CBB"/>
    <w:rsid w:val="00192DFE"/>
    <w:rsid w:val="00192ECC"/>
    <w:rsid w:val="0019300D"/>
    <w:rsid w:val="00193729"/>
    <w:rsid w:val="00193C1B"/>
    <w:rsid w:val="00193F70"/>
    <w:rsid w:val="00194735"/>
    <w:rsid w:val="00194C91"/>
    <w:rsid w:val="001955DB"/>
    <w:rsid w:val="0019579C"/>
    <w:rsid w:val="00195831"/>
    <w:rsid w:val="00195EDA"/>
    <w:rsid w:val="00196190"/>
    <w:rsid w:val="001963AD"/>
    <w:rsid w:val="001A003A"/>
    <w:rsid w:val="001A04EF"/>
    <w:rsid w:val="001A0583"/>
    <w:rsid w:val="001A07FC"/>
    <w:rsid w:val="001A088E"/>
    <w:rsid w:val="001A0CD2"/>
    <w:rsid w:val="001A1272"/>
    <w:rsid w:val="001A1996"/>
    <w:rsid w:val="001A1AE2"/>
    <w:rsid w:val="001A1DDA"/>
    <w:rsid w:val="001A1EDE"/>
    <w:rsid w:val="001A1F81"/>
    <w:rsid w:val="001A2329"/>
    <w:rsid w:val="001A2529"/>
    <w:rsid w:val="001A2A21"/>
    <w:rsid w:val="001A2AA4"/>
    <w:rsid w:val="001A2C87"/>
    <w:rsid w:val="001A2D92"/>
    <w:rsid w:val="001A2DB7"/>
    <w:rsid w:val="001A31FB"/>
    <w:rsid w:val="001A3229"/>
    <w:rsid w:val="001A331C"/>
    <w:rsid w:val="001A3A42"/>
    <w:rsid w:val="001A3FE9"/>
    <w:rsid w:val="001A4404"/>
    <w:rsid w:val="001A44A3"/>
    <w:rsid w:val="001A489C"/>
    <w:rsid w:val="001A4DF2"/>
    <w:rsid w:val="001A4E65"/>
    <w:rsid w:val="001A52A0"/>
    <w:rsid w:val="001A531F"/>
    <w:rsid w:val="001A5363"/>
    <w:rsid w:val="001A6024"/>
    <w:rsid w:val="001A608C"/>
    <w:rsid w:val="001A6819"/>
    <w:rsid w:val="001A68A8"/>
    <w:rsid w:val="001A7008"/>
    <w:rsid w:val="001A793A"/>
    <w:rsid w:val="001A7A30"/>
    <w:rsid w:val="001A7D06"/>
    <w:rsid w:val="001A7E45"/>
    <w:rsid w:val="001B094B"/>
    <w:rsid w:val="001B0CC7"/>
    <w:rsid w:val="001B0CF3"/>
    <w:rsid w:val="001B0DAE"/>
    <w:rsid w:val="001B0FDF"/>
    <w:rsid w:val="001B228F"/>
    <w:rsid w:val="001B2B34"/>
    <w:rsid w:val="001B3363"/>
    <w:rsid w:val="001B3368"/>
    <w:rsid w:val="001B3477"/>
    <w:rsid w:val="001B3B9A"/>
    <w:rsid w:val="001B4167"/>
    <w:rsid w:val="001B4855"/>
    <w:rsid w:val="001B4B3A"/>
    <w:rsid w:val="001B4CF7"/>
    <w:rsid w:val="001B4DA5"/>
    <w:rsid w:val="001B5039"/>
    <w:rsid w:val="001B5434"/>
    <w:rsid w:val="001B574D"/>
    <w:rsid w:val="001B5D39"/>
    <w:rsid w:val="001B5E8A"/>
    <w:rsid w:val="001B6DE8"/>
    <w:rsid w:val="001B7233"/>
    <w:rsid w:val="001B7446"/>
    <w:rsid w:val="001B789C"/>
    <w:rsid w:val="001C0403"/>
    <w:rsid w:val="001C046F"/>
    <w:rsid w:val="001C0776"/>
    <w:rsid w:val="001C0A68"/>
    <w:rsid w:val="001C0FE7"/>
    <w:rsid w:val="001C13DD"/>
    <w:rsid w:val="001C1473"/>
    <w:rsid w:val="001C17A4"/>
    <w:rsid w:val="001C1882"/>
    <w:rsid w:val="001C1AF4"/>
    <w:rsid w:val="001C1EFD"/>
    <w:rsid w:val="001C20A1"/>
    <w:rsid w:val="001C210E"/>
    <w:rsid w:val="001C22B3"/>
    <w:rsid w:val="001C30F3"/>
    <w:rsid w:val="001C34A0"/>
    <w:rsid w:val="001C3623"/>
    <w:rsid w:val="001C36AA"/>
    <w:rsid w:val="001C3878"/>
    <w:rsid w:val="001C3932"/>
    <w:rsid w:val="001C394C"/>
    <w:rsid w:val="001C3C4F"/>
    <w:rsid w:val="001C4495"/>
    <w:rsid w:val="001C4AB5"/>
    <w:rsid w:val="001C54DF"/>
    <w:rsid w:val="001C5957"/>
    <w:rsid w:val="001C5A59"/>
    <w:rsid w:val="001C5DC4"/>
    <w:rsid w:val="001C639D"/>
    <w:rsid w:val="001C6DC9"/>
    <w:rsid w:val="001C7249"/>
    <w:rsid w:val="001C76CA"/>
    <w:rsid w:val="001C76F6"/>
    <w:rsid w:val="001C7758"/>
    <w:rsid w:val="001C7CD2"/>
    <w:rsid w:val="001D04FF"/>
    <w:rsid w:val="001D08BC"/>
    <w:rsid w:val="001D0A8A"/>
    <w:rsid w:val="001D18A5"/>
    <w:rsid w:val="001D1B32"/>
    <w:rsid w:val="001D2662"/>
    <w:rsid w:val="001D26B6"/>
    <w:rsid w:val="001D27B2"/>
    <w:rsid w:val="001D285C"/>
    <w:rsid w:val="001D2C80"/>
    <w:rsid w:val="001D2D82"/>
    <w:rsid w:val="001D3826"/>
    <w:rsid w:val="001D3835"/>
    <w:rsid w:val="001D3E7A"/>
    <w:rsid w:val="001D4029"/>
    <w:rsid w:val="001D43AC"/>
    <w:rsid w:val="001D4479"/>
    <w:rsid w:val="001D459F"/>
    <w:rsid w:val="001D4884"/>
    <w:rsid w:val="001D4CA0"/>
    <w:rsid w:val="001D4D56"/>
    <w:rsid w:val="001D517E"/>
    <w:rsid w:val="001D5704"/>
    <w:rsid w:val="001D5798"/>
    <w:rsid w:val="001D597A"/>
    <w:rsid w:val="001D5D49"/>
    <w:rsid w:val="001D61D0"/>
    <w:rsid w:val="001D6387"/>
    <w:rsid w:val="001D6C0E"/>
    <w:rsid w:val="001D7447"/>
    <w:rsid w:val="001D77E2"/>
    <w:rsid w:val="001D77F8"/>
    <w:rsid w:val="001D7930"/>
    <w:rsid w:val="001D797F"/>
    <w:rsid w:val="001D7D91"/>
    <w:rsid w:val="001E0126"/>
    <w:rsid w:val="001E0345"/>
    <w:rsid w:val="001E036F"/>
    <w:rsid w:val="001E06C2"/>
    <w:rsid w:val="001E0D9E"/>
    <w:rsid w:val="001E0F81"/>
    <w:rsid w:val="001E10B4"/>
    <w:rsid w:val="001E13C9"/>
    <w:rsid w:val="001E153F"/>
    <w:rsid w:val="001E1879"/>
    <w:rsid w:val="001E1C6F"/>
    <w:rsid w:val="001E2393"/>
    <w:rsid w:val="001E23DE"/>
    <w:rsid w:val="001E27F0"/>
    <w:rsid w:val="001E3110"/>
    <w:rsid w:val="001E344D"/>
    <w:rsid w:val="001E38BB"/>
    <w:rsid w:val="001E459B"/>
    <w:rsid w:val="001E45DF"/>
    <w:rsid w:val="001E4965"/>
    <w:rsid w:val="001E50A4"/>
    <w:rsid w:val="001E5209"/>
    <w:rsid w:val="001E5E94"/>
    <w:rsid w:val="001E600C"/>
    <w:rsid w:val="001E63A3"/>
    <w:rsid w:val="001E646D"/>
    <w:rsid w:val="001E6903"/>
    <w:rsid w:val="001E6D5A"/>
    <w:rsid w:val="001E6DF5"/>
    <w:rsid w:val="001E6E5B"/>
    <w:rsid w:val="001E719C"/>
    <w:rsid w:val="001E719D"/>
    <w:rsid w:val="001E7401"/>
    <w:rsid w:val="001E747C"/>
    <w:rsid w:val="001E7693"/>
    <w:rsid w:val="001E77CB"/>
    <w:rsid w:val="001E79E8"/>
    <w:rsid w:val="001E79F7"/>
    <w:rsid w:val="001F0079"/>
    <w:rsid w:val="001F02CA"/>
    <w:rsid w:val="001F07FA"/>
    <w:rsid w:val="001F0B61"/>
    <w:rsid w:val="001F108B"/>
    <w:rsid w:val="001F1237"/>
    <w:rsid w:val="001F12AB"/>
    <w:rsid w:val="001F138C"/>
    <w:rsid w:val="001F14F0"/>
    <w:rsid w:val="001F19A0"/>
    <w:rsid w:val="001F1B10"/>
    <w:rsid w:val="001F1C93"/>
    <w:rsid w:val="001F1D67"/>
    <w:rsid w:val="001F1E6A"/>
    <w:rsid w:val="001F20C8"/>
    <w:rsid w:val="001F26CA"/>
    <w:rsid w:val="001F323A"/>
    <w:rsid w:val="001F34DF"/>
    <w:rsid w:val="001F37A4"/>
    <w:rsid w:val="001F3BA3"/>
    <w:rsid w:val="001F41EE"/>
    <w:rsid w:val="001F4481"/>
    <w:rsid w:val="001F4592"/>
    <w:rsid w:val="001F4678"/>
    <w:rsid w:val="001F482D"/>
    <w:rsid w:val="001F48A5"/>
    <w:rsid w:val="001F4901"/>
    <w:rsid w:val="001F4B5B"/>
    <w:rsid w:val="001F5127"/>
    <w:rsid w:val="001F572D"/>
    <w:rsid w:val="001F581D"/>
    <w:rsid w:val="001F5DE1"/>
    <w:rsid w:val="001F61C4"/>
    <w:rsid w:val="001F6678"/>
    <w:rsid w:val="001F6DCB"/>
    <w:rsid w:val="001F6FC0"/>
    <w:rsid w:val="001F6FE7"/>
    <w:rsid w:val="001F70A9"/>
    <w:rsid w:val="001F71C5"/>
    <w:rsid w:val="001F7472"/>
    <w:rsid w:val="001F7484"/>
    <w:rsid w:val="001F77B8"/>
    <w:rsid w:val="001F7FD9"/>
    <w:rsid w:val="0020069F"/>
    <w:rsid w:val="002006BD"/>
    <w:rsid w:val="00200D7A"/>
    <w:rsid w:val="00200EDF"/>
    <w:rsid w:val="00201735"/>
    <w:rsid w:val="00201807"/>
    <w:rsid w:val="00201B9B"/>
    <w:rsid w:val="00201CD6"/>
    <w:rsid w:val="002027A9"/>
    <w:rsid w:val="00202C27"/>
    <w:rsid w:val="00202E41"/>
    <w:rsid w:val="002037D7"/>
    <w:rsid w:val="00203888"/>
    <w:rsid w:val="0020418F"/>
    <w:rsid w:val="002045C8"/>
    <w:rsid w:val="0020496C"/>
    <w:rsid w:val="00205189"/>
    <w:rsid w:val="00205335"/>
    <w:rsid w:val="00205515"/>
    <w:rsid w:val="00205837"/>
    <w:rsid w:val="00205E7C"/>
    <w:rsid w:val="002060B7"/>
    <w:rsid w:val="00206124"/>
    <w:rsid w:val="002063FC"/>
    <w:rsid w:val="002066ED"/>
    <w:rsid w:val="00206F15"/>
    <w:rsid w:val="00207118"/>
    <w:rsid w:val="002075C8"/>
    <w:rsid w:val="002077C0"/>
    <w:rsid w:val="00207B4B"/>
    <w:rsid w:val="00210453"/>
    <w:rsid w:val="00210C3E"/>
    <w:rsid w:val="00210FCA"/>
    <w:rsid w:val="00211170"/>
    <w:rsid w:val="002113F9"/>
    <w:rsid w:val="002113FE"/>
    <w:rsid w:val="00211618"/>
    <w:rsid w:val="00211D58"/>
    <w:rsid w:val="002121CF"/>
    <w:rsid w:val="0021223A"/>
    <w:rsid w:val="0021234B"/>
    <w:rsid w:val="0021243B"/>
    <w:rsid w:val="00212C8D"/>
    <w:rsid w:val="00212D9C"/>
    <w:rsid w:val="00213238"/>
    <w:rsid w:val="00213385"/>
    <w:rsid w:val="00213A63"/>
    <w:rsid w:val="00213DE4"/>
    <w:rsid w:val="002143F6"/>
    <w:rsid w:val="00214C9C"/>
    <w:rsid w:val="00214CE5"/>
    <w:rsid w:val="00214D19"/>
    <w:rsid w:val="00214D32"/>
    <w:rsid w:val="002152F2"/>
    <w:rsid w:val="0021531D"/>
    <w:rsid w:val="0021558B"/>
    <w:rsid w:val="002155CC"/>
    <w:rsid w:val="00215A62"/>
    <w:rsid w:val="00215A65"/>
    <w:rsid w:val="00215A88"/>
    <w:rsid w:val="00215AAF"/>
    <w:rsid w:val="00216400"/>
    <w:rsid w:val="00216CA6"/>
    <w:rsid w:val="002176AE"/>
    <w:rsid w:val="0021796C"/>
    <w:rsid w:val="002179C6"/>
    <w:rsid w:val="00217B61"/>
    <w:rsid w:val="002200F2"/>
    <w:rsid w:val="002208B2"/>
    <w:rsid w:val="00220F63"/>
    <w:rsid w:val="00221021"/>
    <w:rsid w:val="00221103"/>
    <w:rsid w:val="00221153"/>
    <w:rsid w:val="0022123E"/>
    <w:rsid w:val="002215B6"/>
    <w:rsid w:val="00221870"/>
    <w:rsid w:val="00221896"/>
    <w:rsid w:val="00221C36"/>
    <w:rsid w:val="00221D90"/>
    <w:rsid w:val="002221D6"/>
    <w:rsid w:val="002223B5"/>
    <w:rsid w:val="002223C5"/>
    <w:rsid w:val="002223C7"/>
    <w:rsid w:val="002225D6"/>
    <w:rsid w:val="00222624"/>
    <w:rsid w:val="002227D3"/>
    <w:rsid w:val="00222800"/>
    <w:rsid w:val="00222982"/>
    <w:rsid w:val="00222BA7"/>
    <w:rsid w:val="00222BE2"/>
    <w:rsid w:val="00222C22"/>
    <w:rsid w:val="00223552"/>
    <w:rsid w:val="00223B58"/>
    <w:rsid w:val="00223E21"/>
    <w:rsid w:val="0022421A"/>
    <w:rsid w:val="0022512B"/>
    <w:rsid w:val="0022522B"/>
    <w:rsid w:val="00225319"/>
    <w:rsid w:val="002253AF"/>
    <w:rsid w:val="00225685"/>
    <w:rsid w:val="002256CE"/>
    <w:rsid w:val="0022599F"/>
    <w:rsid w:val="002259B5"/>
    <w:rsid w:val="002262EA"/>
    <w:rsid w:val="00226676"/>
    <w:rsid w:val="00226784"/>
    <w:rsid w:val="00226B0D"/>
    <w:rsid w:val="00226E64"/>
    <w:rsid w:val="0022705B"/>
    <w:rsid w:val="00227295"/>
    <w:rsid w:val="002273F8"/>
    <w:rsid w:val="00227595"/>
    <w:rsid w:val="0022779D"/>
    <w:rsid w:val="00227979"/>
    <w:rsid w:val="00227AE6"/>
    <w:rsid w:val="00227D2E"/>
    <w:rsid w:val="00227E2B"/>
    <w:rsid w:val="00227F09"/>
    <w:rsid w:val="00230066"/>
    <w:rsid w:val="0023010E"/>
    <w:rsid w:val="00230547"/>
    <w:rsid w:val="00230EA5"/>
    <w:rsid w:val="00230EC8"/>
    <w:rsid w:val="00230FBE"/>
    <w:rsid w:val="0023175E"/>
    <w:rsid w:val="002321CF"/>
    <w:rsid w:val="00232241"/>
    <w:rsid w:val="00232443"/>
    <w:rsid w:val="00232546"/>
    <w:rsid w:val="002326D8"/>
    <w:rsid w:val="002327FF"/>
    <w:rsid w:val="00232B17"/>
    <w:rsid w:val="00232BBF"/>
    <w:rsid w:val="00232C4B"/>
    <w:rsid w:val="002332F7"/>
    <w:rsid w:val="0023361F"/>
    <w:rsid w:val="00233822"/>
    <w:rsid w:val="00233B4D"/>
    <w:rsid w:val="00233FC4"/>
    <w:rsid w:val="00234472"/>
    <w:rsid w:val="00235121"/>
    <w:rsid w:val="0023516B"/>
    <w:rsid w:val="0023521F"/>
    <w:rsid w:val="0023523B"/>
    <w:rsid w:val="002353A8"/>
    <w:rsid w:val="0023568C"/>
    <w:rsid w:val="0023584A"/>
    <w:rsid w:val="002358D4"/>
    <w:rsid w:val="00235A03"/>
    <w:rsid w:val="00235E9F"/>
    <w:rsid w:val="00236164"/>
    <w:rsid w:val="0023638C"/>
    <w:rsid w:val="00236477"/>
    <w:rsid w:val="00236636"/>
    <w:rsid w:val="00236665"/>
    <w:rsid w:val="0023675D"/>
    <w:rsid w:val="00236957"/>
    <w:rsid w:val="00236A19"/>
    <w:rsid w:val="00236A94"/>
    <w:rsid w:val="002371ED"/>
    <w:rsid w:val="0023725A"/>
    <w:rsid w:val="00237988"/>
    <w:rsid w:val="00237B0C"/>
    <w:rsid w:val="00237BF9"/>
    <w:rsid w:val="00237D2D"/>
    <w:rsid w:val="00237EFD"/>
    <w:rsid w:val="00237F4B"/>
    <w:rsid w:val="00237FCA"/>
    <w:rsid w:val="00240CF9"/>
    <w:rsid w:val="00240E97"/>
    <w:rsid w:val="00240EE8"/>
    <w:rsid w:val="00240F56"/>
    <w:rsid w:val="0024167F"/>
    <w:rsid w:val="00241696"/>
    <w:rsid w:val="00241A45"/>
    <w:rsid w:val="00242156"/>
    <w:rsid w:val="002426C8"/>
    <w:rsid w:val="00242759"/>
    <w:rsid w:val="00242DF3"/>
    <w:rsid w:val="00242EF0"/>
    <w:rsid w:val="00242F35"/>
    <w:rsid w:val="00243288"/>
    <w:rsid w:val="00243C3A"/>
    <w:rsid w:val="00244207"/>
    <w:rsid w:val="002449F4"/>
    <w:rsid w:val="00245239"/>
    <w:rsid w:val="0024554D"/>
    <w:rsid w:val="00245743"/>
    <w:rsid w:val="002459FA"/>
    <w:rsid w:val="002462F4"/>
    <w:rsid w:val="002465A9"/>
    <w:rsid w:val="00246B98"/>
    <w:rsid w:val="00247918"/>
    <w:rsid w:val="00247C23"/>
    <w:rsid w:val="00250303"/>
    <w:rsid w:val="00250358"/>
    <w:rsid w:val="00250391"/>
    <w:rsid w:val="002503A8"/>
    <w:rsid w:val="0025146F"/>
    <w:rsid w:val="0025160F"/>
    <w:rsid w:val="00251680"/>
    <w:rsid w:val="00251DF7"/>
    <w:rsid w:val="002520A6"/>
    <w:rsid w:val="00252323"/>
    <w:rsid w:val="0025254A"/>
    <w:rsid w:val="00252605"/>
    <w:rsid w:val="00252911"/>
    <w:rsid w:val="002532A6"/>
    <w:rsid w:val="0025395E"/>
    <w:rsid w:val="00253A79"/>
    <w:rsid w:val="00253E28"/>
    <w:rsid w:val="002541E5"/>
    <w:rsid w:val="00254294"/>
    <w:rsid w:val="0025434A"/>
    <w:rsid w:val="002549C4"/>
    <w:rsid w:val="00254DB6"/>
    <w:rsid w:val="00254EC5"/>
    <w:rsid w:val="0025525A"/>
    <w:rsid w:val="00255C14"/>
    <w:rsid w:val="00255E0B"/>
    <w:rsid w:val="00256067"/>
    <w:rsid w:val="00256EDC"/>
    <w:rsid w:val="002572E5"/>
    <w:rsid w:val="0025744B"/>
    <w:rsid w:val="00260232"/>
    <w:rsid w:val="002604D7"/>
    <w:rsid w:val="00260A55"/>
    <w:rsid w:val="00260B22"/>
    <w:rsid w:val="00260C72"/>
    <w:rsid w:val="00260C8D"/>
    <w:rsid w:val="00260F94"/>
    <w:rsid w:val="00261171"/>
    <w:rsid w:val="002616AB"/>
    <w:rsid w:val="00261BB4"/>
    <w:rsid w:val="00261FB7"/>
    <w:rsid w:val="0026206B"/>
    <w:rsid w:val="002624AF"/>
    <w:rsid w:val="0026254C"/>
    <w:rsid w:val="00262A2A"/>
    <w:rsid w:val="00262D46"/>
    <w:rsid w:val="002630B2"/>
    <w:rsid w:val="0026317B"/>
    <w:rsid w:val="0026318F"/>
    <w:rsid w:val="002633C3"/>
    <w:rsid w:val="00263CD4"/>
    <w:rsid w:val="00263FB3"/>
    <w:rsid w:val="00264385"/>
    <w:rsid w:val="0026469C"/>
    <w:rsid w:val="002646ED"/>
    <w:rsid w:val="00264C35"/>
    <w:rsid w:val="00264E21"/>
    <w:rsid w:val="00264FF8"/>
    <w:rsid w:val="00265104"/>
    <w:rsid w:val="0026528D"/>
    <w:rsid w:val="002657A8"/>
    <w:rsid w:val="00265EB3"/>
    <w:rsid w:val="00265ECA"/>
    <w:rsid w:val="002662DA"/>
    <w:rsid w:val="002668F2"/>
    <w:rsid w:val="00266A02"/>
    <w:rsid w:val="00266A48"/>
    <w:rsid w:val="00266C17"/>
    <w:rsid w:val="00266EFA"/>
    <w:rsid w:val="00266F49"/>
    <w:rsid w:val="00266FD9"/>
    <w:rsid w:val="0026797D"/>
    <w:rsid w:val="002679A0"/>
    <w:rsid w:val="00267A8A"/>
    <w:rsid w:val="00267AAC"/>
    <w:rsid w:val="00267CB4"/>
    <w:rsid w:val="00270255"/>
    <w:rsid w:val="002704B6"/>
    <w:rsid w:val="002708F2"/>
    <w:rsid w:val="002711DA"/>
    <w:rsid w:val="002714D8"/>
    <w:rsid w:val="002718F3"/>
    <w:rsid w:val="00271E24"/>
    <w:rsid w:val="002722A9"/>
    <w:rsid w:val="0027241A"/>
    <w:rsid w:val="00272622"/>
    <w:rsid w:val="00272A2F"/>
    <w:rsid w:val="00272AF8"/>
    <w:rsid w:val="002734D7"/>
    <w:rsid w:val="002736C7"/>
    <w:rsid w:val="00273C28"/>
    <w:rsid w:val="00274041"/>
    <w:rsid w:val="00274630"/>
    <w:rsid w:val="002749DC"/>
    <w:rsid w:val="00274A6C"/>
    <w:rsid w:val="00274E4B"/>
    <w:rsid w:val="00274F4F"/>
    <w:rsid w:val="00274F69"/>
    <w:rsid w:val="0027544A"/>
    <w:rsid w:val="00275996"/>
    <w:rsid w:val="00275A0E"/>
    <w:rsid w:val="002765C2"/>
    <w:rsid w:val="00276658"/>
    <w:rsid w:val="002767D5"/>
    <w:rsid w:val="00276B71"/>
    <w:rsid w:val="00276C16"/>
    <w:rsid w:val="00276D0C"/>
    <w:rsid w:val="00277143"/>
    <w:rsid w:val="002773A9"/>
    <w:rsid w:val="002779FA"/>
    <w:rsid w:val="00277A62"/>
    <w:rsid w:val="00277BF9"/>
    <w:rsid w:val="00277E74"/>
    <w:rsid w:val="00277E84"/>
    <w:rsid w:val="00280431"/>
    <w:rsid w:val="00280B77"/>
    <w:rsid w:val="002813CB"/>
    <w:rsid w:val="0028179B"/>
    <w:rsid w:val="0028247D"/>
    <w:rsid w:val="0028366B"/>
    <w:rsid w:val="0028370F"/>
    <w:rsid w:val="002847EC"/>
    <w:rsid w:val="00284898"/>
    <w:rsid w:val="00285680"/>
    <w:rsid w:val="0028570E"/>
    <w:rsid w:val="00285BB1"/>
    <w:rsid w:val="00285D03"/>
    <w:rsid w:val="00285E56"/>
    <w:rsid w:val="00285EA5"/>
    <w:rsid w:val="0028606A"/>
    <w:rsid w:val="002864B4"/>
    <w:rsid w:val="00287013"/>
    <w:rsid w:val="0028701B"/>
    <w:rsid w:val="00287175"/>
    <w:rsid w:val="00287487"/>
    <w:rsid w:val="00287521"/>
    <w:rsid w:val="00287B95"/>
    <w:rsid w:val="00287CB2"/>
    <w:rsid w:val="00287D42"/>
    <w:rsid w:val="00287D85"/>
    <w:rsid w:val="0029056F"/>
    <w:rsid w:val="002909B2"/>
    <w:rsid w:val="00290DC7"/>
    <w:rsid w:val="00291263"/>
    <w:rsid w:val="00291A4D"/>
    <w:rsid w:val="00291FB6"/>
    <w:rsid w:val="002923EB"/>
    <w:rsid w:val="00292512"/>
    <w:rsid w:val="0029276C"/>
    <w:rsid w:val="00292AA8"/>
    <w:rsid w:val="00292AED"/>
    <w:rsid w:val="00292B6B"/>
    <w:rsid w:val="002930DE"/>
    <w:rsid w:val="002932B2"/>
    <w:rsid w:val="00293576"/>
    <w:rsid w:val="00293B36"/>
    <w:rsid w:val="002941D3"/>
    <w:rsid w:val="002947F4"/>
    <w:rsid w:val="00294E38"/>
    <w:rsid w:val="002955BB"/>
    <w:rsid w:val="00295656"/>
    <w:rsid w:val="00295B20"/>
    <w:rsid w:val="00295CFD"/>
    <w:rsid w:val="00295DE9"/>
    <w:rsid w:val="00296229"/>
    <w:rsid w:val="0029625B"/>
    <w:rsid w:val="002968C1"/>
    <w:rsid w:val="00296BA3"/>
    <w:rsid w:val="00296E3F"/>
    <w:rsid w:val="00296FDC"/>
    <w:rsid w:val="00296FE3"/>
    <w:rsid w:val="00297832"/>
    <w:rsid w:val="002A098E"/>
    <w:rsid w:val="002A0D05"/>
    <w:rsid w:val="002A0DC3"/>
    <w:rsid w:val="002A15FB"/>
    <w:rsid w:val="002A2258"/>
    <w:rsid w:val="002A2F9D"/>
    <w:rsid w:val="002A347E"/>
    <w:rsid w:val="002A37BB"/>
    <w:rsid w:val="002A3CAA"/>
    <w:rsid w:val="002A3F10"/>
    <w:rsid w:val="002A40AB"/>
    <w:rsid w:val="002A43F7"/>
    <w:rsid w:val="002A4841"/>
    <w:rsid w:val="002A4C55"/>
    <w:rsid w:val="002A4D41"/>
    <w:rsid w:val="002A4DBE"/>
    <w:rsid w:val="002A60F8"/>
    <w:rsid w:val="002A6599"/>
    <w:rsid w:val="002A68F4"/>
    <w:rsid w:val="002A69DA"/>
    <w:rsid w:val="002A6E16"/>
    <w:rsid w:val="002A6ED5"/>
    <w:rsid w:val="002A6F67"/>
    <w:rsid w:val="002A7575"/>
    <w:rsid w:val="002A77BC"/>
    <w:rsid w:val="002A796D"/>
    <w:rsid w:val="002A7C3F"/>
    <w:rsid w:val="002A7DAE"/>
    <w:rsid w:val="002B0149"/>
    <w:rsid w:val="002B0267"/>
    <w:rsid w:val="002B04DD"/>
    <w:rsid w:val="002B077F"/>
    <w:rsid w:val="002B0E4E"/>
    <w:rsid w:val="002B0F11"/>
    <w:rsid w:val="002B1402"/>
    <w:rsid w:val="002B1540"/>
    <w:rsid w:val="002B15DE"/>
    <w:rsid w:val="002B1B39"/>
    <w:rsid w:val="002B2706"/>
    <w:rsid w:val="002B2B37"/>
    <w:rsid w:val="002B2B69"/>
    <w:rsid w:val="002B2C74"/>
    <w:rsid w:val="002B2CBB"/>
    <w:rsid w:val="002B3028"/>
    <w:rsid w:val="002B31D2"/>
    <w:rsid w:val="002B3404"/>
    <w:rsid w:val="002B3727"/>
    <w:rsid w:val="002B3ECC"/>
    <w:rsid w:val="002B42C1"/>
    <w:rsid w:val="002B42D7"/>
    <w:rsid w:val="002B48FE"/>
    <w:rsid w:val="002B4C31"/>
    <w:rsid w:val="002B4E4D"/>
    <w:rsid w:val="002B533B"/>
    <w:rsid w:val="002B5889"/>
    <w:rsid w:val="002B596D"/>
    <w:rsid w:val="002B5C63"/>
    <w:rsid w:val="002B5F67"/>
    <w:rsid w:val="002B6110"/>
    <w:rsid w:val="002B6D14"/>
    <w:rsid w:val="002C0112"/>
    <w:rsid w:val="002C0AEF"/>
    <w:rsid w:val="002C0C7E"/>
    <w:rsid w:val="002C0E72"/>
    <w:rsid w:val="002C10C4"/>
    <w:rsid w:val="002C12C0"/>
    <w:rsid w:val="002C13A2"/>
    <w:rsid w:val="002C14AF"/>
    <w:rsid w:val="002C1520"/>
    <w:rsid w:val="002C1952"/>
    <w:rsid w:val="002C1CD3"/>
    <w:rsid w:val="002C1CDB"/>
    <w:rsid w:val="002C21D0"/>
    <w:rsid w:val="002C2205"/>
    <w:rsid w:val="002C2207"/>
    <w:rsid w:val="002C23C4"/>
    <w:rsid w:val="002C2516"/>
    <w:rsid w:val="002C311F"/>
    <w:rsid w:val="002C35A3"/>
    <w:rsid w:val="002C391A"/>
    <w:rsid w:val="002C3978"/>
    <w:rsid w:val="002C3DC8"/>
    <w:rsid w:val="002C3F2D"/>
    <w:rsid w:val="002C3F4E"/>
    <w:rsid w:val="002C41AC"/>
    <w:rsid w:val="002C445A"/>
    <w:rsid w:val="002C450B"/>
    <w:rsid w:val="002C48E3"/>
    <w:rsid w:val="002C4A66"/>
    <w:rsid w:val="002C4F65"/>
    <w:rsid w:val="002C58D6"/>
    <w:rsid w:val="002C597D"/>
    <w:rsid w:val="002C5ABB"/>
    <w:rsid w:val="002C5ECA"/>
    <w:rsid w:val="002C6430"/>
    <w:rsid w:val="002C6893"/>
    <w:rsid w:val="002C7006"/>
    <w:rsid w:val="002C7024"/>
    <w:rsid w:val="002C718F"/>
    <w:rsid w:val="002C726E"/>
    <w:rsid w:val="002C76CC"/>
    <w:rsid w:val="002C7815"/>
    <w:rsid w:val="002C7A11"/>
    <w:rsid w:val="002D010B"/>
    <w:rsid w:val="002D039A"/>
    <w:rsid w:val="002D03F4"/>
    <w:rsid w:val="002D0C0B"/>
    <w:rsid w:val="002D109C"/>
    <w:rsid w:val="002D1184"/>
    <w:rsid w:val="002D13EA"/>
    <w:rsid w:val="002D178F"/>
    <w:rsid w:val="002D18E5"/>
    <w:rsid w:val="002D1E16"/>
    <w:rsid w:val="002D2209"/>
    <w:rsid w:val="002D221F"/>
    <w:rsid w:val="002D2B64"/>
    <w:rsid w:val="002D2F9A"/>
    <w:rsid w:val="002D3758"/>
    <w:rsid w:val="002D37DD"/>
    <w:rsid w:val="002D3C86"/>
    <w:rsid w:val="002D3DB1"/>
    <w:rsid w:val="002D3F21"/>
    <w:rsid w:val="002D40CA"/>
    <w:rsid w:val="002D4623"/>
    <w:rsid w:val="002D4D61"/>
    <w:rsid w:val="002D55ED"/>
    <w:rsid w:val="002D56D1"/>
    <w:rsid w:val="002D5C3B"/>
    <w:rsid w:val="002D5E0C"/>
    <w:rsid w:val="002D5E5E"/>
    <w:rsid w:val="002D5F97"/>
    <w:rsid w:val="002D6193"/>
    <w:rsid w:val="002D61D4"/>
    <w:rsid w:val="002D63B1"/>
    <w:rsid w:val="002D68B9"/>
    <w:rsid w:val="002D73DB"/>
    <w:rsid w:val="002D796E"/>
    <w:rsid w:val="002D7FA3"/>
    <w:rsid w:val="002E0029"/>
    <w:rsid w:val="002E006F"/>
    <w:rsid w:val="002E0154"/>
    <w:rsid w:val="002E0494"/>
    <w:rsid w:val="002E05C2"/>
    <w:rsid w:val="002E0931"/>
    <w:rsid w:val="002E0AC1"/>
    <w:rsid w:val="002E0CE7"/>
    <w:rsid w:val="002E0D39"/>
    <w:rsid w:val="002E0E2F"/>
    <w:rsid w:val="002E1872"/>
    <w:rsid w:val="002E20DD"/>
    <w:rsid w:val="002E2436"/>
    <w:rsid w:val="002E26A3"/>
    <w:rsid w:val="002E2757"/>
    <w:rsid w:val="002E2A49"/>
    <w:rsid w:val="002E385B"/>
    <w:rsid w:val="002E3AA0"/>
    <w:rsid w:val="002E3AC7"/>
    <w:rsid w:val="002E3D6F"/>
    <w:rsid w:val="002E3EFA"/>
    <w:rsid w:val="002E3F84"/>
    <w:rsid w:val="002E41D5"/>
    <w:rsid w:val="002E4335"/>
    <w:rsid w:val="002E465E"/>
    <w:rsid w:val="002E4667"/>
    <w:rsid w:val="002E4D22"/>
    <w:rsid w:val="002E51E2"/>
    <w:rsid w:val="002E5321"/>
    <w:rsid w:val="002E532E"/>
    <w:rsid w:val="002E55E6"/>
    <w:rsid w:val="002E5660"/>
    <w:rsid w:val="002E56E6"/>
    <w:rsid w:val="002E596B"/>
    <w:rsid w:val="002E5A65"/>
    <w:rsid w:val="002E5C7F"/>
    <w:rsid w:val="002E60E0"/>
    <w:rsid w:val="002E630D"/>
    <w:rsid w:val="002E63D5"/>
    <w:rsid w:val="002E645E"/>
    <w:rsid w:val="002E64D1"/>
    <w:rsid w:val="002E6679"/>
    <w:rsid w:val="002E6A19"/>
    <w:rsid w:val="002E6E1B"/>
    <w:rsid w:val="002E6E30"/>
    <w:rsid w:val="002E6F98"/>
    <w:rsid w:val="002E74E9"/>
    <w:rsid w:val="002E76F6"/>
    <w:rsid w:val="002E77E5"/>
    <w:rsid w:val="002E7D9D"/>
    <w:rsid w:val="002F032E"/>
    <w:rsid w:val="002F0581"/>
    <w:rsid w:val="002F061A"/>
    <w:rsid w:val="002F0E36"/>
    <w:rsid w:val="002F0ECE"/>
    <w:rsid w:val="002F1F12"/>
    <w:rsid w:val="002F1F2D"/>
    <w:rsid w:val="002F203F"/>
    <w:rsid w:val="002F2372"/>
    <w:rsid w:val="002F2875"/>
    <w:rsid w:val="002F3364"/>
    <w:rsid w:val="002F3B43"/>
    <w:rsid w:val="002F3E25"/>
    <w:rsid w:val="002F417B"/>
    <w:rsid w:val="002F47F9"/>
    <w:rsid w:val="002F484A"/>
    <w:rsid w:val="002F48BD"/>
    <w:rsid w:val="002F4B50"/>
    <w:rsid w:val="002F5528"/>
    <w:rsid w:val="002F556B"/>
    <w:rsid w:val="002F55B1"/>
    <w:rsid w:val="002F570D"/>
    <w:rsid w:val="002F59BC"/>
    <w:rsid w:val="002F5A7E"/>
    <w:rsid w:val="002F664D"/>
    <w:rsid w:val="002F6739"/>
    <w:rsid w:val="002F6AAA"/>
    <w:rsid w:val="002F6EAB"/>
    <w:rsid w:val="002F6F78"/>
    <w:rsid w:val="002F7475"/>
    <w:rsid w:val="002F7574"/>
    <w:rsid w:val="002F7BB1"/>
    <w:rsid w:val="003003F2"/>
    <w:rsid w:val="003008CD"/>
    <w:rsid w:val="00300AC2"/>
    <w:rsid w:val="00300EB5"/>
    <w:rsid w:val="0030145C"/>
    <w:rsid w:val="00301992"/>
    <w:rsid w:val="00301BBB"/>
    <w:rsid w:val="00301EF8"/>
    <w:rsid w:val="0030203C"/>
    <w:rsid w:val="00302B3F"/>
    <w:rsid w:val="003030B7"/>
    <w:rsid w:val="003030E2"/>
    <w:rsid w:val="00303113"/>
    <w:rsid w:val="00303237"/>
    <w:rsid w:val="003032AA"/>
    <w:rsid w:val="00303453"/>
    <w:rsid w:val="003037DF"/>
    <w:rsid w:val="00303E6F"/>
    <w:rsid w:val="00304964"/>
    <w:rsid w:val="00304F83"/>
    <w:rsid w:val="0030537A"/>
    <w:rsid w:val="003059CB"/>
    <w:rsid w:val="00306072"/>
    <w:rsid w:val="0030643D"/>
    <w:rsid w:val="00306929"/>
    <w:rsid w:val="00306A81"/>
    <w:rsid w:val="00306BEE"/>
    <w:rsid w:val="00306D91"/>
    <w:rsid w:val="00306DC6"/>
    <w:rsid w:val="003071DD"/>
    <w:rsid w:val="003072C9"/>
    <w:rsid w:val="003077D6"/>
    <w:rsid w:val="0030783E"/>
    <w:rsid w:val="00307A63"/>
    <w:rsid w:val="00307CCA"/>
    <w:rsid w:val="00307EC3"/>
    <w:rsid w:val="00310345"/>
    <w:rsid w:val="00310589"/>
    <w:rsid w:val="003108A3"/>
    <w:rsid w:val="00310982"/>
    <w:rsid w:val="00310BCD"/>
    <w:rsid w:val="00310DEC"/>
    <w:rsid w:val="00310F23"/>
    <w:rsid w:val="00311617"/>
    <w:rsid w:val="00311764"/>
    <w:rsid w:val="00311812"/>
    <w:rsid w:val="00312A30"/>
    <w:rsid w:val="00312D98"/>
    <w:rsid w:val="0031330B"/>
    <w:rsid w:val="003136C8"/>
    <w:rsid w:val="003136E7"/>
    <w:rsid w:val="0031385E"/>
    <w:rsid w:val="003138E8"/>
    <w:rsid w:val="00313B01"/>
    <w:rsid w:val="00313DE4"/>
    <w:rsid w:val="003141DA"/>
    <w:rsid w:val="0031474E"/>
    <w:rsid w:val="00314E70"/>
    <w:rsid w:val="003150A1"/>
    <w:rsid w:val="00315144"/>
    <w:rsid w:val="003157BB"/>
    <w:rsid w:val="00315A8A"/>
    <w:rsid w:val="0031603B"/>
    <w:rsid w:val="00316194"/>
    <w:rsid w:val="003162C6"/>
    <w:rsid w:val="003166C2"/>
    <w:rsid w:val="00316A51"/>
    <w:rsid w:val="0031747A"/>
    <w:rsid w:val="0031757B"/>
    <w:rsid w:val="0031778F"/>
    <w:rsid w:val="0031783E"/>
    <w:rsid w:val="00317971"/>
    <w:rsid w:val="003205C0"/>
    <w:rsid w:val="0032061E"/>
    <w:rsid w:val="00320700"/>
    <w:rsid w:val="00320896"/>
    <w:rsid w:val="00320950"/>
    <w:rsid w:val="00320B63"/>
    <w:rsid w:val="00322040"/>
    <w:rsid w:val="00322325"/>
    <w:rsid w:val="00322740"/>
    <w:rsid w:val="00322978"/>
    <w:rsid w:val="00322E16"/>
    <w:rsid w:val="0032308C"/>
    <w:rsid w:val="003232FE"/>
    <w:rsid w:val="003233BA"/>
    <w:rsid w:val="0032382F"/>
    <w:rsid w:val="00323AEE"/>
    <w:rsid w:val="00323C52"/>
    <w:rsid w:val="00323FE9"/>
    <w:rsid w:val="00324A13"/>
    <w:rsid w:val="00324B05"/>
    <w:rsid w:val="00324C25"/>
    <w:rsid w:val="00324C50"/>
    <w:rsid w:val="00324D41"/>
    <w:rsid w:val="00324D79"/>
    <w:rsid w:val="00324FB9"/>
    <w:rsid w:val="00325DFA"/>
    <w:rsid w:val="0032608F"/>
    <w:rsid w:val="003260B3"/>
    <w:rsid w:val="003263AD"/>
    <w:rsid w:val="003263AE"/>
    <w:rsid w:val="00326ED1"/>
    <w:rsid w:val="003270BA"/>
    <w:rsid w:val="0032774E"/>
    <w:rsid w:val="00327995"/>
    <w:rsid w:val="00327DE5"/>
    <w:rsid w:val="0033004A"/>
    <w:rsid w:val="003301CF"/>
    <w:rsid w:val="0033038E"/>
    <w:rsid w:val="003303A2"/>
    <w:rsid w:val="00330957"/>
    <w:rsid w:val="00330FE3"/>
    <w:rsid w:val="00331AB4"/>
    <w:rsid w:val="00332256"/>
    <w:rsid w:val="0033234A"/>
    <w:rsid w:val="003329F6"/>
    <w:rsid w:val="00332A5E"/>
    <w:rsid w:val="00332BB4"/>
    <w:rsid w:val="00332CA1"/>
    <w:rsid w:val="00333A11"/>
    <w:rsid w:val="00333B39"/>
    <w:rsid w:val="00333BAB"/>
    <w:rsid w:val="00333E8D"/>
    <w:rsid w:val="00333EB2"/>
    <w:rsid w:val="00333EB6"/>
    <w:rsid w:val="00334641"/>
    <w:rsid w:val="0033484C"/>
    <w:rsid w:val="00334A63"/>
    <w:rsid w:val="00334C23"/>
    <w:rsid w:val="00334CC3"/>
    <w:rsid w:val="00334E73"/>
    <w:rsid w:val="00334EBD"/>
    <w:rsid w:val="00335586"/>
    <w:rsid w:val="003356D4"/>
    <w:rsid w:val="0033597F"/>
    <w:rsid w:val="00335F9A"/>
    <w:rsid w:val="003365C9"/>
    <w:rsid w:val="00336906"/>
    <w:rsid w:val="00336D26"/>
    <w:rsid w:val="00336DBA"/>
    <w:rsid w:val="00336F16"/>
    <w:rsid w:val="00336FC1"/>
    <w:rsid w:val="003378EA"/>
    <w:rsid w:val="0034004E"/>
    <w:rsid w:val="0034075B"/>
    <w:rsid w:val="003411DA"/>
    <w:rsid w:val="00341565"/>
    <w:rsid w:val="003416DA"/>
    <w:rsid w:val="00341EB9"/>
    <w:rsid w:val="0034231D"/>
    <w:rsid w:val="003424B9"/>
    <w:rsid w:val="003425B5"/>
    <w:rsid w:val="00342709"/>
    <w:rsid w:val="0034272A"/>
    <w:rsid w:val="00342794"/>
    <w:rsid w:val="00342A17"/>
    <w:rsid w:val="00343069"/>
    <w:rsid w:val="00343285"/>
    <w:rsid w:val="00343C8A"/>
    <w:rsid w:val="00343EB1"/>
    <w:rsid w:val="00343F8E"/>
    <w:rsid w:val="00343F93"/>
    <w:rsid w:val="00343FA6"/>
    <w:rsid w:val="00344417"/>
    <w:rsid w:val="00344720"/>
    <w:rsid w:val="003451E1"/>
    <w:rsid w:val="00345478"/>
    <w:rsid w:val="00346A3E"/>
    <w:rsid w:val="00347F96"/>
    <w:rsid w:val="00350E9A"/>
    <w:rsid w:val="00350F2A"/>
    <w:rsid w:val="00351685"/>
    <w:rsid w:val="0035174A"/>
    <w:rsid w:val="0035177D"/>
    <w:rsid w:val="00351E8C"/>
    <w:rsid w:val="00351EE6"/>
    <w:rsid w:val="003520A5"/>
    <w:rsid w:val="003521C5"/>
    <w:rsid w:val="00352238"/>
    <w:rsid w:val="00352391"/>
    <w:rsid w:val="00352969"/>
    <w:rsid w:val="00353685"/>
    <w:rsid w:val="00353D3A"/>
    <w:rsid w:val="00353E84"/>
    <w:rsid w:val="003540FD"/>
    <w:rsid w:val="0035426C"/>
    <w:rsid w:val="003542A3"/>
    <w:rsid w:val="0035466A"/>
    <w:rsid w:val="003546A6"/>
    <w:rsid w:val="003546EE"/>
    <w:rsid w:val="00354A02"/>
    <w:rsid w:val="003556E8"/>
    <w:rsid w:val="003558C1"/>
    <w:rsid w:val="00355EBB"/>
    <w:rsid w:val="0035632C"/>
    <w:rsid w:val="003564FA"/>
    <w:rsid w:val="00356F81"/>
    <w:rsid w:val="003573BE"/>
    <w:rsid w:val="0035740F"/>
    <w:rsid w:val="00357459"/>
    <w:rsid w:val="00357732"/>
    <w:rsid w:val="0035783E"/>
    <w:rsid w:val="00357956"/>
    <w:rsid w:val="00357D38"/>
    <w:rsid w:val="00357FA5"/>
    <w:rsid w:val="003604EA"/>
    <w:rsid w:val="00360F30"/>
    <w:rsid w:val="00361301"/>
    <w:rsid w:val="003614F4"/>
    <w:rsid w:val="00361509"/>
    <w:rsid w:val="003617BE"/>
    <w:rsid w:val="003619B2"/>
    <w:rsid w:val="00361BBB"/>
    <w:rsid w:val="00361F78"/>
    <w:rsid w:val="0036200D"/>
    <w:rsid w:val="0036203D"/>
    <w:rsid w:val="003636A4"/>
    <w:rsid w:val="00363D6B"/>
    <w:rsid w:val="00363F2C"/>
    <w:rsid w:val="003643F8"/>
    <w:rsid w:val="00364836"/>
    <w:rsid w:val="00364D6D"/>
    <w:rsid w:val="00364E39"/>
    <w:rsid w:val="00365AB0"/>
    <w:rsid w:val="00365B6C"/>
    <w:rsid w:val="00365B8E"/>
    <w:rsid w:val="00365C5C"/>
    <w:rsid w:val="00365E8C"/>
    <w:rsid w:val="0036608C"/>
    <w:rsid w:val="0036609E"/>
    <w:rsid w:val="0036612B"/>
    <w:rsid w:val="0036694D"/>
    <w:rsid w:val="00366AFF"/>
    <w:rsid w:val="00366DFD"/>
    <w:rsid w:val="00366EAF"/>
    <w:rsid w:val="00366EE1"/>
    <w:rsid w:val="003674BC"/>
    <w:rsid w:val="003676AC"/>
    <w:rsid w:val="00367FC4"/>
    <w:rsid w:val="003705BA"/>
    <w:rsid w:val="003709EB"/>
    <w:rsid w:val="00370AB2"/>
    <w:rsid w:val="00370D6E"/>
    <w:rsid w:val="00370FE6"/>
    <w:rsid w:val="003712D8"/>
    <w:rsid w:val="003724FD"/>
    <w:rsid w:val="003725BC"/>
    <w:rsid w:val="00372799"/>
    <w:rsid w:val="00372A99"/>
    <w:rsid w:val="00372B1B"/>
    <w:rsid w:val="00372B7B"/>
    <w:rsid w:val="00373099"/>
    <w:rsid w:val="00373D1F"/>
    <w:rsid w:val="00373D29"/>
    <w:rsid w:val="00374038"/>
    <w:rsid w:val="0037459A"/>
    <w:rsid w:val="00374AF7"/>
    <w:rsid w:val="00375536"/>
    <w:rsid w:val="003756E2"/>
    <w:rsid w:val="00375E42"/>
    <w:rsid w:val="00375EE6"/>
    <w:rsid w:val="00375FE8"/>
    <w:rsid w:val="00376013"/>
    <w:rsid w:val="00376515"/>
    <w:rsid w:val="0037676F"/>
    <w:rsid w:val="0037682B"/>
    <w:rsid w:val="00376ADA"/>
    <w:rsid w:val="00376CB3"/>
    <w:rsid w:val="00376E73"/>
    <w:rsid w:val="00376EC3"/>
    <w:rsid w:val="0037774F"/>
    <w:rsid w:val="00377A5C"/>
    <w:rsid w:val="00377B60"/>
    <w:rsid w:val="00377C11"/>
    <w:rsid w:val="00377C8B"/>
    <w:rsid w:val="00377F31"/>
    <w:rsid w:val="0038027C"/>
    <w:rsid w:val="00380301"/>
    <w:rsid w:val="003808E7"/>
    <w:rsid w:val="00380913"/>
    <w:rsid w:val="00380DBA"/>
    <w:rsid w:val="0038101A"/>
    <w:rsid w:val="0038110C"/>
    <w:rsid w:val="00381280"/>
    <w:rsid w:val="0038129B"/>
    <w:rsid w:val="00381363"/>
    <w:rsid w:val="00381929"/>
    <w:rsid w:val="00381BA3"/>
    <w:rsid w:val="00381D32"/>
    <w:rsid w:val="00381ED7"/>
    <w:rsid w:val="00381F6B"/>
    <w:rsid w:val="00381FEA"/>
    <w:rsid w:val="0038207C"/>
    <w:rsid w:val="00382E58"/>
    <w:rsid w:val="00382F0B"/>
    <w:rsid w:val="00383C0C"/>
    <w:rsid w:val="003843E5"/>
    <w:rsid w:val="003845DA"/>
    <w:rsid w:val="00384CCC"/>
    <w:rsid w:val="0038508F"/>
    <w:rsid w:val="003854B5"/>
    <w:rsid w:val="00385601"/>
    <w:rsid w:val="003857EB"/>
    <w:rsid w:val="00385A3F"/>
    <w:rsid w:val="00385CC5"/>
    <w:rsid w:val="00385F62"/>
    <w:rsid w:val="003862E5"/>
    <w:rsid w:val="003869E9"/>
    <w:rsid w:val="00386CE9"/>
    <w:rsid w:val="00386E41"/>
    <w:rsid w:val="003870A6"/>
    <w:rsid w:val="003877DD"/>
    <w:rsid w:val="00387DA1"/>
    <w:rsid w:val="00387F66"/>
    <w:rsid w:val="0039017C"/>
    <w:rsid w:val="00390223"/>
    <w:rsid w:val="00390334"/>
    <w:rsid w:val="0039038C"/>
    <w:rsid w:val="00390A53"/>
    <w:rsid w:val="00390CE8"/>
    <w:rsid w:val="0039174B"/>
    <w:rsid w:val="00391E6E"/>
    <w:rsid w:val="00391EF8"/>
    <w:rsid w:val="003920A1"/>
    <w:rsid w:val="00392674"/>
    <w:rsid w:val="0039295F"/>
    <w:rsid w:val="00392F6D"/>
    <w:rsid w:val="0039412C"/>
    <w:rsid w:val="00394390"/>
    <w:rsid w:val="00394858"/>
    <w:rsid w:val="00394B50"/>
    <w:rsid w:val="00394C82"/>
    <w:rsid w:val="00394C8D"/>
    <w:rsid w:val="00394CCF"/>
    <w:rsid w:val="00394DE0"/>
    <w:rsid w:val="003952ED"/>
    <w:rsid w:val="00395E5C"/>
    <w:rsid w:val="00396334"/>
    <w:rsid w:val="003967F4"/>
    <w:rsid w:val="00396939"/>
    <w:rsid w:val="003969F5"/>
    <w:rsid w:val="00396A46"/>
    <w:rsid w:val="00397B84"/>
    <w:rsid w:val="00397D95"/>
    <w:rsid w:val="003A07D4"/>
    <w:rsid w:val="003A09E0"/>
    <w:rsid w:val="003A0D3D"/>
    <w:rsid w:val="003A0D6E"/>
    <w:rsid w:val="003A1106"/>
    <w:rsid w:val="003A1431"/>
    <w:rsid w:val="003A159B"/>
    <w:rsid w:val="003A18B5"/>
    <w:rsid w:val="003A1B68"/>
    <w:rsid w:val="003A1DDB"/>
    <w:rsid w:val="003A203F"/>
    <w:rsid w:val="003A248D"/>
    <w:rsid w:val="003A24F0"/>
    <w:rsid w:val="003A28A9"/>
    <w:rsid w:val="003A2A13"/>
    <w:rsid w:val="003A30A2"/>
    <w:rsid w:val="003A31D8"/>
    <w:rsid w:val="003A349D"/>
    <w:rsid w:val="003A36A5"/>
    <w:rsid w:val="003A3725"/>
    <w:rsid w:val="003A38A3"/>
    <w:rsid w:val="003A3CDA"/>
    <w:rsid w:val="003A4705"/>
    <w:rsid w:val="003A48FE"/>
    <w:rsid w:val="003A4B74"/>
    <w:rsid w:val="003A4DCE"/>
    <w:rsid w:val="003A4FEF"/>
    <w:rsid w:val="003A5412"/>
    <w:rsid w:val="003A54B4"/>
    <w:rsid w:val="003A557D"/>
    <w:rsid w:val="003A57FE"/>
    <w:rsid w:val="003A5B89"/>
    <w:rsid w:val="003A5D3C"/>
    <w:rsid w:val="003A6966"/>
    <w:rsid w:val="003A6B3E"/>
    <w:rsid w:val="003A6B56"/>
    <w:rsid w:val="003A75F1"/>
    <w:rsid w:val="003A7DE9"/>
    <w:rsid w:val="003B0222"/>
    <w:rsid w:val="003B090C"/>
    <w:rsid w:val="003B0A02"/>
    <w:rsid w:val="003B0E10"/>
    <w:rsid w:val="003B0F32"/>
    <w:rsid w:val="003B1218"/>
    <w:rsid w:val="003B13EF"/>
    <w:rsid w:val="003B1560"/>
    <w:rsid w:val="003B18ED"/>
    <w:rsid w:val="003B1C94"/>
    <w:rsid w:val="003B2271"/>
    <w:rsid w:val="003B2433"/>
    <w:rsid w:val="003B26A1"/>
    <w:rsid w:val="003B270C"/>
    <w:rsid w:val="003B2758"/>
    <w:rsid w:val="003B2C76"/>
    <w:rsid w:val="003B34E7"/>
    <w:rsid w:val="003B3D7B"/>
    <w:rsid w:val="003B3E31"/>
    <w:rsid w:val="003B3F48"/>
    <w:rsid w:val="003B3F4E"/>
    <w:rsid w:val="003B4708"/>
    <w:rsid w:val="003B48E4"/>
    <w:rsid w:val="003B4973"/>
    <w:rsid w:val="003B508B"/>
    <w:rsid w:val="003B50B8"/>
    <w:rsid w:val="003B54A8"/>
    <w:rsid w:val="003B59FB"/>
    <w:rsid w:val="003B5C38"/>
    <w:rsid w:val="003B5ED2"/>
    <w:rsid w:val="003B63A7"/>
    <w:rsid w:val="003B6E13"/>
    <w:rsid w:val="003B6F20"/>
    <w:rsid w:val="003B714A"/>
    <w:rsid w:val="003B7BBE"/>
    <w:rsid w:val="003B7FDC"/>
    <w:rsid w:val="003C011A"/>
    <w:rsid w:val="003C015B"/>
    <w:rsid w:val="003C03A9"/>
    <w:rsid w:val="003C087A"/>
    <w:rsid w:val="003C09BB"/>
    <w:rsid w:val="003C0C23"/>
    <w:rsid w:val="003C0C38"/>
    <w:rsid w:val="003C0CC6"/>
    <w:rsid w:val="003C0D34"/>
    <w:rsid w:val="003C0EF6"/>
    <w:rsid w:val="003C0FCD"/>
    <w:rsid w:val="003C1255"/>
    <w:rsid w:val="003C12D6"/>
    <w:rsid w:val="003C2142"/>
    <w:rsid w:val="003C2169"/>
    <w:rsid w:val="003C21A3"/>
    <w:rsid w:val="003C22D1"/>
    <w:rsid w:val="003C26E5"/>
    <w:rsid w:val="003C283F"/>
    <w:rsid w:val="003C2935"/>
    <w:rsid w:val="003C2AE7"/>
    <w:rsid w:val="003C2E68"/>
    <w:rsid w:val="003C31E1"/>
    <w:rsid w:val="003C32AB"/>
    <w:rsid w:val="003C389B"/>
    <w:rsid w:val="003C3BF3"/>
    <w:rsid w:val="003C3CAF"/>
    <w:rsid w:val="003C402A"/>
    <w:rsid w:val="003C4589"/>
    <w:rsid w:val="003C4E2D"/>
    <w:rsid w:val="003C5B01"/>
    <w:rsid w:val="003C6792"/>
    <w:rsid w:val="003C68EB"/>
    <w:rsid w:val="003C6CE1"/>
    <w:rsid w:val="003C734B"/>
    <w:rsid w:val="003C735B"/>
    <w:rsid w:val="003C75AC"/>
    <w:rsid w:val="003C76BA"/>
    <w:rsid w:val="003C79D1"/>
    <w:rsid w:val="003C7D9C"/>
    <w:rsid w:val="003C7E59"/>
    <w:rsid w:val="003C7F4A"/>
    <w:rsid w:val="003C7FC1"/>
    <w:rsid w:val="003D03B2"/>
    <w:rsid w:val="003D0FC1"/>
    <w:rsid w:val="003D12BD"/>
    <w:rsid w:val="003D18D5"/>
    <w:rsid w:val="003D1C57"/>
    <w:rsid w:val="003D1F05"/>
    <w:rsid w:val="003D2539"/>
    <w:rsid w:val="003D2944"/>
    <w:rsid w:val="003D2D34"/>
    <w:rsid w:val="003D30B2"/>
    <w:rsid w:val="003D312A"/>
    <w:rsid w:val="003D32F8"/>
    <w:rsid w:val="003D3444"/>
    <w:rsid w:val="003D3492"/>
    <w:rsid w:val="003D3AE2"/>
    <w:rsid w:val="003D3E6D"/>
    <w:rsid w:val="003D3F24"/>
    <w:rsid w:val="003D449F"/>
    <w:rsid w:val="003D4901"/>
    <w:rsid w:val="003D4B91"/>
    <w:rsid w:val="003D4F8C"/>
    <w:rsid w:val="003D52D7"/>
    <w:rsid w:val="003D565D"/>
    <w:rsid w:val="003D5AC4"/>
    <w:rsid w:val="003D5D95"/>
    <w:rsid w:val="003D60A8"/>
    <w:rsid w:val="003D6167"/>
    <w:rsid w:val="003D6192"/>
    <w:rsid w:val="003D6740"/>
    <w:rsid w:val="003D6745"/>
    <w:rsid w:val="003D6802"/>
    <w:rsid w:val="003D692B"/>
    <w:rsid w:val="003D6A70"/>
    <w:rsid w:val="003D6A7F"/>
    <w:rsid w:val="003D724E"/>
    <w:rsid w:val="003D73F5"/>
    <w:rsid w:val="003D7B1B"/>
    <w:rsid w:val="003D7EBA"/>
    <w:rsid w:val="003E0192"/>
    <w:rsid w:val="003E04CA"/>
    <w:rsid w:val="003E051D"/>
    <w:rsid w:val="003E0799"/>
    <w:rsid w:val="003E0A12"/>
    <w:rsid w:val="003E0BAC"/>
    <w:rsid w:val="003E0BEF"/>
    <w:rsid w:val="003E0C9A"/>
    <w:rsid w:val="003E0EBB"/>
    <w:rsid w:val="003E0F8A"/>
    <w:rsid w:val="003E0FDE"/>
    <w:rsid w:val="003E1071"/>
    <w:rsid w:val="003E181A"/>
    <w:rsid w:val="003E1A56"/>
    <w:rsid w:val="003E1E29"/>
    <w:rsid w:val="003E217A"/>
    <w:rsid w:val="003E225F"/>
    <w:rsid w:val="003E2781"/>
    <w:rsid w:val="003E279E"/>
    <w:rsid w:val="003E2F2F"/>
    <w:rsid w:val="003E30E3"/>
    <w:rsid w:val="003E3209"/>
    <w:rsid w:val="003E3353"/>
    <w:rsid w:val="003E388C"/>
    <w:rsid w:val="003E398A"/>
    <w:rsid w:val="003E3AA6"/>
    <w:rsid w:val="003E3BD3"/>
    <w:rsid w:val="003E4170"/>
    <w:rsid w:val="003E44BF"/>
    <w:rsid w:val="003E482E"/>
    <w:rsid w:val="003E486D"/>
    <w:rsid w:val="003E4910"/>
    <w:rsid w:val="003E5496"/>
    <w:rsid w:val="003E58DE"/>
    <w:rsid w:val="003E5B85"/>
    <w:rsid w:val="003E5EED"/>
    <w:rsid w:val="003E5FA1"/>
    <w:rsid w:val="003E631A"/>
    <w:rsid w:val="003E6767"/>
    <w:rsid w:val="003E6794"/>
    <w:rsid w:val="003E698F"/>
    <w:rsid w:val="003E6CD5"/>
    <w:rsid w:val="003E6D92"/>
    <w:rsid w:val="003E6E7B"/>
    <w:rsid w:val="003E6F10"/>
    <w:rsid w:val="003E72FC"/>
    <w:rsid w:val="003E747B"/>
    <w:rsid w:val="003E785B"/>
    <w:rsid w:val="003F0581"/>
    <w:rsid w:val="003F06A2"/>
    <w:rsid w:val="003F0C96"/>
    <w:rsid w:val="003F0D71"/>
    <w:rsid w:val="003F240C"/>
    <w:rsid w:val="003F244F"/>
    <w:rsid w:val="003F2487"/>
    <w:rsid w:val="003F2DB6"/>
    <w:rsid w:val="003F3384"/>
    <w:rsid w:val="003F3444"/>
    <w:rsid w:val="003F3800"/>
    <w:rsid w:val="003F3C2A"/>
    <w:rsid w:val="003F3CC5"/>
    <w:rsid w:val="003F3DD4"/>
    <w:rsid w:val="003F4899"/>
    <w:rsid w:val="003F49AF"/>
    <w:rsid w:val="003F4A7B"/>
    <w:rsid w:val="003F4FAC"/>
    <w:rsid w:val="003F5968"/>
    <w:rsid w:val="003F5A28"/>
    <w:rsid w:val="003F5F09"/>
    <w:rsid w:val="003F6249"/>
    <w:rsid w:val="003F656A"/>
    <w:rsid w:val="003F6EE0"/>
    <w:rsid w:val="003F7381"/>
    <w:rsid w:val="003F7563"/>
    <w:rsid w:val="003F7588"/>
    <w:rsid w:val="003F78C4"/>
    <w:rsid w:val="003F7AE9"/>
    <w:rsid w:val="00400113"/>
    <w:rsid w:val="004005BC"/>
    <w:rsid w:val="004005C5"/>
    <w:rsid w:val="00401342"/>
    <w:rsid w:val="00401768"/>
    <w:rsid w:val="004017CF"/>
    <w:rsid w:val="00401955"/>
    <w:rsid w:val="00401F3A"/>
    <w:rsid w:val="004020EE"/>
    <w:rsid w:val="00402112"/>
    <w:rsid w:val="0040244D"/>
    <w:rsid w:val="00402556"/>
    <w:rsid w:val="00402694"/>
    <w:rsid w:val="0040277F"/>
    <w:rsid w:val="00402809"/>
    <w:rsid w:val="00402D25"/>
    <w:rsid w:val="0040313B"/>
    <w:rsid w:val="0040314D"/>
    <w:rsid w:val="00403197"/>
    <w:rsid w:val="0040335D"/>
    <w:rsid w:val="00403598"/>
    <w:rsid w:val="00403965"/>
    <w:rsid w:val="00403EC6"/>
    <w:rsid w:val="00404983"/>
    <w:rsid w:val="00404C9F"/>
    <w:rsid w:val="00404D55"/>
    <w:rsid w:val="0040521A"/>
    <w:rsid w:val="00405372"/>
    <w:rsid w:val="00405461"/>
    <w:rsid w:val="00405854"/>
    <w:rsid w:val="00405CDC"/>
    <w:rsid w:val="00405ECF"/>
    <w:rsid w:val="00406467"/>
    <w:rsid w:val="00406640"/>
    <w:rsid w:val="00406689"/>
    <w:rsid w:val="0040677D"/>
    <w:rsid w:val="004067BA"/>
    <w:rsid w:val="00406980"/>
    <w:rsid w:val="00406BA8"/>
    <w:rsid w:val="00406E1A"/>
    <w:rsid w:val="00406FBD"/>
    <w:rsid w:val="004071A3"/>
    <w:rsid w:val="004071DE"/>
    <w:rsid w:val="00407497"/>
    <w:rsid w:val="0040749B"/>
    <w:rsid w:val="0040760C"/>
    <w:rsid w:val="004076B8"/>
    <w:rsid w:val="00407825"/>
    <w:rsid w:val="00407884"/>
    <w:rsid w:val="00407BAE"/>
    <w:rsid w:val="00407C1D"/>
    <w:rsid w:val="00407DBF"/>
    <w:rsid w:val="004107BF"/>
    <w:rsid w:val="0041091F"/>
    <w:rsid w:val="00410B66"/>
    <w:rsid w:val="00410CE7"/>
    <w:rsid w:val="004111D8"/>
    <w:rsid w:val="00411360"/>
    <w:rsid w:val="004113D0"/>
    <w:rsid w:val="00411437"/>
    <w:rsid w:val="00411A5A"/>
    <w:rsid w:val="00411D2A"/>
    <w:rsid w:val="00411D92"/>
    <w:rsid w:val="00412708"/>
    <w:rsid w:val="00412B46"/>
    <w:rsid w:val="00413541"/>
    <w:rsid w:val="00413787"/>
    <w:rsid w:val="0041396A"/>
    <w:rsid w:val="0041397A"/>
    <w:rsid w:val="00413A77"/>
    <w:rsid w:val="00413B40"/>
    <w:rsid w:val="00413B6A"/>
    <w:rsid w:val="00413BB3"/>
    <w:rsid w:val="00414538"/>
    <w:rsid w:val="0041460B"/>
    <w:rsid w:val="00414CF3"/>
    <w:rsid w:val="00414E4A"/>
    <w:rsid w:val="00414EC1"/>
    <w:rsid w:val="004152D1"/>
    <w:rsid w:val="00415A8B"/>
    <w:rsid w:val="00415AC7"/>
    <w:rsid w:val="00415AD3"/>
    <w:rsid w:val="00415D94"/>
    <w:rsid w:val="00415E15"/>
    <w:rsid w:val="004164A4"/>
    <w:rsid w:val="004169BF"/>
    <w:rsid w:val="004169E6"/>
    <w:rsid w:val="00416A0D"/>
    <w:rsid w:val="0041714A"/>
    <w:rsid w:val="004174CE"/>
    <w:rsid w:val="004177A7"/>
    <w:rsid w:val="004179D8"/>
    <w:rsid w:val="00417A1C"/>
    <w:rsid w:val="00417B30"/>
    <w:rsid w:val="0042044D"/>
    <w:rsid w:val="00420513"/>
    <w:rsid w:val="004206C7"/>
    <w:rsid w:val="0042073F"/>
    <w:rsid w:val="004207B6"/>
    <w:rsid w:val="00420B10"/>
    <w:rsid w:val="00420DBA"/>
    <w:rsid w:val="00420E55"/>
    <w:rsid w:val="004213CA"/>
    <w:rsid w:val="00421A87"/>
    <w:rsid w:val="00422581"/>
    <w:rsid w:val="0042260C"/>
    <w:rsid w:val="00422B67"/>
    <w:rsid w:val="00422CEF"/>
    <w:rsid w:val="0042315C"/>
    <w:rsid w:val="00423487"/>
    <w:rsid w:val="004237CB"/>
    <w:rsid w:val="00423882"/>
    <w:rsid w:val="00423921"/>
    <w:rsid w:val="00423AFC"/>
    <w:rsid w:val="00423D7D"/>
    <w:rsid w:val="00423DE5"/>
    <w:rsid w:val="00424146"/>
    <w:rsid w:val="0042432D"/>
    <w:rsid w:val="00424937"/>
    <w:rsid w:val="00424BE3"/>
    <w:rsid w:val="00424DB4"/>
    <w:rsid w:val="00424F4C"/>
    <w:rsid w:val="004251EA"/>
    <w:rsid w:val="00425C54"/>
    <w:rsid w:val="00425CEB"/>
    <w:rsid w:val="00425DEF"/>
    <w:rsid w:val="004269C7"/>
    <w:rsid w:val="00426B09"/>
    <w:rsid w:val="00426E27"/>
    <w:rsid w:val="004270F6"/>
    <w:rsid w:val="004273D6"/>
    <w:rsid w:val="00427445"/>
    <w:rsid w:val="0043010C"/>
    <w:rsid w:val="0043015E"/>
    <w:rsid w:val="00430232"/>
    <w:rsid w:val="0043063E"/>
    <w:rsid w:val="00430CEA"/>
    <w:rsid w:val="00430F2D"/>
    <w:rsid w:val="0043125F"/>
    <w:rsid w:val="00431784"/>
    <w:rsid w:val="00431B54"/>
    <w:rsid w:val="00431E20"/>
    <w:rsid w:val="00431EF9"/>
    <w:rsid w:val="004323BB"/>
    <w:rsid w:val="004329AB"/>
    <w:rsid w:val="00432A42"/>
    <w:rsid w:val="00432D6E"/>
    <w:rsid w:val="00433634"/>
    <w:rsid w:val="00433812"/>
    <w:rsid w:val="00433C9F"/>
    <w:rsid w:val="00433E36"/>
    <w:rsid w:val="00433FF5"/>
    <w:rsid w:val="004341FC"/>
    <w:rsid w:val="004345FF"/>
    <w:rsid w:val="004348F5"/>
    <w:rsid w:val="00435396"/>
    <w:rsid w:val="004353CD"/>
    <w:rsid w:val="0043561B"/>
    <w:rsid w:val="0043563C"/>
    <w:rsid w:val="0043573E"/>
    <w:rsid w:val="00436525"/>
    <w:rsid w:val="00436DF8"/>
    <w:rsid w:val="004372C6"/>
    <w:rsid w:val="004377DD"/>
    <w:rsid w:val="00437AF6"/>
    <w:rsid w:val="00437D1C"/>
    <w:rsid w:val="00437E02"/>
    <w:rsid w:val="0044003D"/>
    <w:rsid w:val="00440122"/>
    <w:rsid w:val="00440170"/>
    <w:rsid w:val="004402E3"/>
    <w:rsid w:val="00440365"/>
    <w:rsid w:val="00440582"/>
    <w:rsid w:val="0044079E"/>
    <w:rsid w:val="00440DCA"/>
    <w:rsid w:val="00440EE1"/>
    <w:rsid w:val="00440F78"/>
    <w:rsid w:val="00441070"/>
    <w:rsid w:val="004411D2"/>
    <w:rsid w:val="0044162E"/>
    <w:rsid w:val="00441667"/>
    <w:rsid w:val="00441AF5"/>
    <w:rsid w:val="00442137"/>
    <w:rsid w:val="00442C09"/>
    <w:rsid w:val="00443119"/>
    <w:rsid w:val="00443519"/>
    <w:rsid w:val="0044355D"/>
    <w:rsid w:val="0044366F"/>
    <w:rsid w:val="004436E8"/>
    <w:rsid w:val="00443C81"/>
    <w:rsid w:val="00443E71"/>
    <w:rsid w:val="004440D4"/>
    <w:rsid w:val="004442DE"/>
    <w:rsid w:val="00444313"/>
    <w:rsid w:val="004446D5"/>
    <w:rsid w:val="00444A0E"/>
    <w:rsid w:val="00444FA9"/>
    <w:rsid w:val="0044546B"/>
    <w:rsid w:val="00445633"/>
    <w:rsid w:val="00445B08"/>
    <w:rsid w:val="00445B58"/>
    <w:rsid w:val="00445DBE"/>
    <w:rsid w:val="00446014"/>
    <w:rsid w:val="004460AE"/>
    <w:rsid w:val="0044651F"/>
    <w:rsid w:val="00446CCB"/>
    <w:rsid w:val="004470A0"/>
    <w:rsid w:val="00447258"/>
    <w:rsid w:val="00447E29"/>
    <w:rsid w:val="00450365"/>
    <w:rsid w:val="004505E3"/>
    <w:rsid w:val="00450E03"/>
    <w:rsid w:val="00450F5C"/>
    <w:rsid w:val="0045133C"/>
    <w:rsid w:val="0045189F"/>
    <w:rsid w:val="00451C21"/>
    <w:rsid w:val="004520E7"/>
    <w:rsid w:val="00452701"/>
    <w:rsid w:val="00452715"/>
    <w:rsid w:val="00452DBB"/>
    <w:rsid w:val="00452F0A"/>
    <w:rsid w:val="00453245"/>
    <w:rsid w:val="0045336D"/>
    <w:rsid w:val="004535F8"/>
    <w:rsid w:val="004538E8"/>
    <w:rsid w:val="00453D27"/>
    <w:rsid w:val="004545BA"/>
    <w:rsid w:val="004545E2"/>
    <w:rsid w:val="0045484F"/>
    <w:rsid w:val="00454C95"/>
    <w:rsid w:val="00454E42"/>
    <w:rsid w:val="00455172"/>
    <w:rsid w:val="004559A9"/>
    <w:rsid w:val="00455CBA"/>
    <w:rsid w:val="00455E66"/>
    <w:rsid w:val="0045634E"/>
    <w:rsid w:val="00456483"/>
    <w:rsid w:val="004566CD"/>
    <w:rsid w:val="00457019"/>
    <w:rsid w:val="004573CB"/>
    <w:rsid w:val="004575D8"/>
    <w:rsid w:val="004577C9"/>
    <w:rsid w:val="004577CC"/>
    <w:rsid w:val="00457C30"/>
    <w:rsid w:val="00457C34"/>
    <w:rsid w:val="00457CD9"/>
    <w:rsid w:val="004607C8"/>
    <w:rsid w:val="004608EA"/>
    <w:rsid w:val="00460B03"/>
    <w:rsid w:val="00460C67"/>
    <w:rsid w:val="00461025"/>
    <w:rsid w:val="00461097"/>
    <w:rsid w:val="0046109E"/>
    <w:rsid w:val="0046177D"/>
    <w:rsid w:val="00461DDD"/>
    <w:rsid w:val="004625C1"/>
    <w:rsid w:val="004628E4"/>
    <w:rsid w:val="00462AB2"/>
    <w:rsid w:val="00463221"/>
    <w:rsid w:val="0046351A"/>
    <w:rsid w:val="00463540"/>
    <w:rsid w:val="0046375D"/>
    <w:rsid w:val="00463833"/>
    <w:rsid w:val="00463CB9"/>
    <w:rsid w:val="00463DB2"/>
    <w:rsid w:val="0046416D"/>
    <w:rsid w:val="0046485B"/>
    <w:rsid w:val="00464D87"/>
    <w:rsid w:val="00464E55"/>
    <w:rsid w:val="0046536C"/>
    <w:rsid w:val="00465452"/>
    <w:rsid w:val="00466267"/>
    <w:rsid w:val="0046639D"/>
    <w:rsid w:val="00466432"/>
    <w:rsid w:val="00466638"/>
    <w:rsid w:val="00466724"/>
    <w:rsid w:val="00466FCA"/>
    <w:rsid w:val="00467081"/>
    <w:rsid w:val="00467464"/>
    <w:rsid w:val="00467577"/>
    <w:rsid w:val="004675D3"/>
    <w:rsid w:val="00467AB3"/>
    <w:rsid w:val="00467C3C"/>
    <w:rsid w:val="00470476"/>
    <w:rsid w:val="004707A8"/>
    <w:rsid w:val="0047083A"/>
    <w:rsid w:val="0047086A"/>
    <w:rsid w:val="00471236"/>
    <w:rsid w:val="004712E4"/>
    <w:rsid w:val="004713A9"/>
    <w:rsid w:val="0047162F"/>
    <w:rsid w:val="00471A1B"/>
    <w:rsid w:val="00471BF6"/>
    <w:rsid w:val="00471C14"/>
    <w:rsid w:val="00471E48"/>
    <w:rsid w:val="00472321"/>
    <w:rsid w:val="00472544"/>
    <w:rsid w:val="00472D9D"/>
    <w:rsid w:val="00472E4A"/>
    <w:rsid w:val="00473384"/>
    <w:rsid w:val="0047350D"/>
    <w:rsid w:val="00473A59"/>
    <w:rsid w:val="0047446E"/>
    <w:rsid w:val="004745FE"/>
    <w:rsid w:val="00474716"/>
    <w:rsid w:val="00474C55"/>
    <w:rsid w:val="00474E2A"/>
    <w:rsid w:val="004753D1"/>
    <w:rsid w:val="00475A91"/>
    <w:rsid w:val="00475C07"/>
    <w:rsid w:val="00475EB5"/>
    <w:rsid w:val="004762B1"/>
    <w:rsid w:val="0047673B"/>
    <w:rsid w:val="004768F2"/>
    <w:rsid w:val="00476F78"/>
    <w:rsid w:val="004774EB"/>
    <w:rsid w:val="0047793A"/>
    <w:rsid w:val="00477F38"/>
    <w:rsid w:val="004800CE"/>
    <w:rsid w:val="004802D5"/>
    <w:rsid w:val="004806A5"/>
    <w:rsid w:val="0048078A"/>
    <w:rsid w:val="00480C46"/>
    <w:rsid w:val="00480FC7"/>
    <w:rsid w:val="00481E98"/>
    <w:rsid w:val="00483F35"/>
    <w:rsid w:val="00484071"/>
    <w:rsid w:val="0048410D"/>
    <w:rsid w:val="00484D5C"/>
    <w:rsid w:val="00484F0E"/>
    <w:rsid w:val="00485E32"/>
    <w:rsid w:val="004863CE"/>
    <w:rsid w:val="00486454"/>
    <w:rsid w:val="00486AB9"/>
    <w:rsid w:val="004872BD"/>
    <w:rsid w:val="0048755E"/>
    <w:rsid w:val="0048791C"/>
    <w:rsid w:val="00487FF5"/>
    <w:rsid w:val="004900FA"/>
    <w:rsid w:val="00490318"/>
    <w:rsid w:val="004903D6"/>
    <w:rsid w:val="00490CFD"/>
    <w:rsid w:val="0049127C"/>
    <w:rsid w:val="00491302"/>
    <w:rsid w:val="004918DA"/>
    <w:rsid w:val="00491B87"/>
    <w:rsid w:val="00491C62"/>
    <w:rsid w:val="00491EDE"/>
    <w:rsid w:val="004921EE"/>
    <w:rsid w:val="00492AD6"/>
    <w:rsid w:val="00493209"/>
    <w:rsid w:val="00493301"/>
    <w:rsid w:val="00493761"/>
    <w:rsid w:val="00493D59"/>
    <w:rsid w:val="004945EF"/>
    <w:rsid w:val="0049460D"/>
    <w:rsid w:val="004946F9"/>
    <w:rsid w:val="004951AD"/>
    <w:rsid w:val="00495376"/>
    <w:rsid w:val="004960A2"/>
    <w:rsid w:val="004965C6"/>
    <w:rsid w:val="00496AB9"/>
    <w:rsid w:val="00496B75"/>
    <w:rsid w:val="00496DEF"/>
    <w:rsid w:val="00497168"/>
    <w:rsid w:val="00497387"/>
    <w:rsid w:val="00497B2C"/>
    <w:rsid w:val="00497B33"/>
    <w:rsid w:val="00497CA1"/>
    <w:rsid w:val="00497F5D"/>
    <w:rsid w:val="004A03F7"/>
    <w:rsid w:val="004A05D9"/>
    <w:rsid w:val="004A062B"/>
    <w:rsid w:val="004A0A76"/>
    <w:rsid w:val="004A0B4D"/>
    <w:rsid w:val="004A0C92"/>
    <w:rsid w:val="004A0F93"/>
    <w:rsid w:val="004A10E3"/>
    <w:rsid w:val="004A1154"/>
    <w:rsid w:val="004A141E"/>
    <w:rsid w:val="004A178A"/>
    <w:rsid w:val="004A2627"/>
    <w:rsid w:val="004A2B0F"/>
    <w:rsid w:val="004A2B9D"/>
    <w:rsid w:val="004A2DD9"/>
    <w:rsid w:val="004A3049"/>
    <w:rsid w:val="004A3171"/>
    <w:rsid w:val="004A347F"/>
    <w:rsid w:val="004A364D"/>
    <w:rsid w:val="004A3E3E"/>
    <w:rsid w:val="004A413E"/>
    <w:rsid w:val="004A52D9"/>
    <w:rsid w:val="004A5478"/>
    <w:rsid w:val="004A5674"/>
    <w:rsid w:val="004A579F"/>
    <w:rsid w:val="004A58FD"/>
    <w:rsid w:val="004A5916"/>
    <w:rsid w:val="004A5A24"/>
    <w:rsid w:val="004A5ADC"/>
    <w:rsid w:val="004A5B32"/>
    <w:rsid w:val="004A5CC2"/>
    <w:rsid w:val="004A61BB"/>
    <w:rsid w:val="004A628A"/>
    <w:rsid w:val="004A6666"/>
    <w:rsid w:val="004A772E"/>
    <w:rsid w:val="004A7A07"/>
    <w:rsid w:val="004A7D4F"/>
    <w:rsid w:val="004A7FDE"/>
    <w:rsid w:val="004B0170"/>
    <w:rsid w:val="004B039B"/>
    <w:rsid w:val="004B040D"/>
    <w:rsid w:val="004B09FC"/>
    <w:rsid w:val="004B0BA9"/>
    <w:rsid w:val="004B0C53"/>
    <w:rsid w:val="004B120C"/>
    <w:rsid w:val="004B1396"/>
    <w:rsid w:val="004B1580"/>
    <w:rsid w:val="004B15DA"/>
    <w:rsid w:val="004B17CE"/>
    <w:rsid w:val="004B18A8"/>
    <w:rsid w:val="004B1E38"/>
    <w:rsid w:val="004B1EEF"/>
    <w:rsid w:val="004B25C8"/>
    <w:rsid w:val="004B2A18"/>
    <w:rsid w:val="004B3190"/>
    <w:rsid w:val="004B319C"/>
    <w:rsid w:val="004B35C6"/>
    <w:rsid w:val="004B3987"/>
    <w:rsid w:val="004B3B5C"/>
    <w:rsid w:val="004B3D35"/>
    <w:rsid w:val="004B3D4B"/>
    <w:rsid w:val="004B4275"/>
    <w:rsid w:val="004B4AAE"/>
    <w:rsid w:val="004B4B87"/>
    <w:rsid w:val="004B50E0"/>
    <w:rsid w:val="004B51BB"/>
    <w:rsid w:val="004B549A"/>
    <w:rsid w:val="004B54F0"/>
    <w:rsid w:val="004B552C"/>
    <w:rsid w:val="004B55B1"/>
    <w:rsid w:val="004B5996"/>
    <w:rsid w:val="004B59EB"/>
    <w:rsid w:val="004B5C75"/>
    <w:rsid w:val="004B5E6C"/>
    <w:rsid w:val="004B64E7"/>
    <w:rsid w:val="004B6555"/>
    <w:rsid w:val="004B66C7"/>
    <w:rsid w:val="004B6749"/>
    <w:rsid w:val="004B698B"/>
    <w:rsid w:val="004B7151"/>
    <w:rsid w:val="004B7C34"/>
    <w:rsid w:val="004B7C8C"/>
    <w:rsid w:val="004B7CA4"/>
    <w:rsid w:val="004B7F25"/>
    <w:rsid w:val="004C0130"/>
    <w:rsid w:val="004C03A1"/>
    <w:rsid w:val="004C0755"/>
    <w:rsid w:val="004C0CDA"/>
    <w:rsid w:val="004C0D4D"/>
    <w:rsid w:val="004C13D9"/>
    <w:rsid w:val="004C167D"/>
    <w:rsid w:val="004C2684"/>
    <w:rsid w:val="004C2AA8"/>
    <w:rsid w:val="004C2F06"/>
    <w:rsid w:val="004C3173"/>
    <w:rsid w:val="004C326A"/>
    <w:rsid w:val="004C332B"/>
    <w:rsid w:val="004C34A0"/>
    <w:rsid w:val="004C3F04"/>
    <w:rsid w:val="004C4603"/>
    <w:rsid w:val="004C49DA"/>
    <w:rsid w:val="004C5658"/>
    <w:rsid w:val="004C585F"/>
    <w:rsid w:val="004C5C9C"/>
    <w:rsid w:val="004C5D93"/>
    <w:rsid w:val="004C5F4D"/>
    <w:rsid w:val="004C60F7"/>
    <w:rsid w:val="004C63FB"/>
    <w:rsid w:val="004C6641"/>
    <w:rsid w:val="004C6BE6"/>
    <w:rsid w:val="004C7427"/>
    <w:rsid w:val="004C749E"/>
    <w:rsid w:val="004C77FA"/>
    <w:rsid w:val="004C7A86"/>
    <w:rsid w:val="004C7B27"/>
    <w:rsid w:val="004D04F9"/>
    <w:rsid w:val="004D059D"/>
    <w:rsid w:val="004D084D"/>
    <w:rsid w:val="004D090C"/>
    <w:rsid w:val="004D0A40"/>
    <w:rsid w:val="004D0BDB"/>
    <w:rsid w:val="004D0DFA"/>
    <w:rsid w:val="004D12B6"/>
    <w:rsid w:val="004D1538"/>
    <w:rsid w:val="004D1673"/>
    <w:rsid w:val="004D1C26"/>
    <w:rsid w:val="004D1DC4"/>
    <w:rsid w:val="004D1EC6"/>
    <w:rsid w:val="004D204F"/>
    <w:rsid w:val="004D222D"/>
    <w:rsid w:val="004D227C"/>
    <w:rsid w:val="004D25B7"/>
    <w:rsid w:val="004D2AE0"/>
    <w:rsid w:val="004D2E29"/>
    <w:rsid w:val="004D33E2"/>
    <w:rsid w:val="004D35BB"/>
    <w:rsid w:val="004D3A1E"/>
    <w:rsid w:val="004D3C44"/>
    <w:rsid w:val="004D3CF5"/>
    <w:rsid w:val="004D499F"/>
    <w:rsid w:val="004D4B6A"/>
    <w:rsid w:val="004D4CE3"/>
    <w:rsid w:val="004D4E7C"/>
    <w:rsid w:val="004D5122"/>
    <w:rsid w:val="004D5447"/>
    <w:rsid w:val="004D546A"/>
    <w:rsid w:val="004D5C0D"/>
    <w:rsid w:val="004D65C4"/>
    <w:rsid w:val="004D6DCE"/>
    <w:rsid w:val="004D7390"/>
    <w:rsid w:val="004D7439"/>
    <w:rsid w:val="004D7DF5"/>
    <w:rsid w:val="004D7F74"/>
    <w:rsid w:val="004E03EA"/>
    <w:rsid w:val="004E0561"/>
    <w:rsid w:val="004E08B2"/>
    <w:rsid w:val="004E10E0"/>
    <w:rsid w:val="004E153A"/>
    <w:rsid w:val="004E18D4"/>
    <w:rsid w:val="004E1999"/>
    <w:rsid w:val="004E1D83"/>
    <w:rsid w:val="004E2B35"/>
    <w:rsid w:val="004E3408"/>
    <w:rsid w:val="004E38E0"/>
    <w:rsid w:val="004E3B89"/>
    <w:rsid w:val="004E3F94"/>
    <w:rsid w:val="004E410A"/>
    <w:rsid w:val="004E4258"/>
    <w:rsid w:val="004E428B"/>
    <w:rsid w:val="004E4612"/>
    <w:rsid w:val="004E47C7"/>
    <w:rsid w:val="004E4866"/>
    <w:rsid w:val="004E4AF1"/>
    <w:rsid w:val="004E4B4D"/>
    <w:rsid w:val="004E4C64"/>
    <w:rsid w:val="004E4E82"/>
    <w:rsid w:val="004E4F36"/>
    <w:rsid w:val="004E530F"/>
    <w:rsid w:val="004E5466"/>
    <w:rsid w:val="004E55CD"/>
    <w:rsid w:val="004E55DC"/>
    <w:rsid w:val="004E5AC8"/>
    <w:rsid w:val="004E5B9C"/>
    <w:rsid w:val="004E5EC1"/>
    <w:rsid w:val="004E646A"/>
    <w:rsid w:val="004E676D"/>
    <w:rsid w:val="004E6D40"/>
    <w:rsid w:val="004E72C9"/>
    <w:rsid w:val="004E7467"/>
    <w:rsid w:val="004E74A6"/>
    <w:rsid w:val="004E77D5"/>
    <w:rsid w:val="004F08AD"/>
    <w:rsid w:val="004F0998"/>
    <w:rsid w:val="004F0C18"/>
    <w:rsid w:val="004F1187"/>
    <w:rsid w:val="004F155D"/>
    <w:rsid w:val="004F178E"/>
    <w:rsid w:val="004F1A2A"/>
    <w:rsid w:val="004F21A1"/>
    <w:rsid w:val="004F2618"/>
    <w:rsid w:val="004F2673"/>
    <w:rsid w:val="004F2A25"/>
    <w:rsid w:val="004F2B01"/>
    <w:rsid w:val="004F2D48"/>
    <w:rsid w:val="004F2F5E"/>
    <w:rsid w:val="004F30E9"/>
    <w:rsid w:val="004F3321"/>
    <w:rsid w:val="004F34EE"/>
    <w:rsid w:val="004F3564"/>
    <w:rsid w:val="004F3974"/>
    <w:rsid w:val="004F3C35"/>
    <w:rsid w:val="004F4702"/>
    <w:rsid w:val="004F4BFC"/>
    <w:rsid w:val="004F4E23"/>
    <w:rsid w:val="004F4EF1"/>
    <w:rsid w:val="004F52D2"/>
    <w:rsid w:val="004F540B"/>
    <w:rsid w:val="004F5433"/>
    <w:rsid w:val="004F5557"/>
    <w:rsid w:val="004F5D82"/>
    <w:rsid w:val="004F5F7B"/>
    <w:rsid w:val="004F6447"/>
    <w:rsid w:val="004F67AD"/>
    <w:rsid w:val="004F7504"/>
    <w:rsid w:val="004F755A"/>
    <w:rsid w:val="004F76A5"/>
    <w:rsid w:val="004F77BA"/>
    <w:rsid w:val="004F7BCE"/>
    <w:rsid w:val="00500078"/>
    <w:rsid w:val="0050045C"/>
    <w:rsid w:val="00500467"/>
    <w:rsid w:val="00500F59"/>
    <w:rsid w:val="0050125A"/>
    <w:rsid w:val="00501584"/>
    <w:rsid w:val="0050173A"/>
    <w:rsid w:val="00501768"/>
    <w:rsid w:val="0050191A"/>
    <w:rsid w:val="00501963"/>
    <w:rsid w:val="00501F66"/>
    <w:rsid w:val="005022AA"/>
    <w:rsid w:val="00502C1E"/>
    <w:rsid w:val="00502F63"/>
    <w:rsid w:val="00503096"/>
    <w:rsid w:val="005036F6"/>
    <w:rsid w:val="00503EB4"/>
    <w:rsid w:val="00504089"/>
    <w:rsid w:val="00504215"/>
    <w:rsid w:val="005042A1"/>
    <w:rsid w:val="00504335"/>
    <w:rsid w:val="005048EA"/>
    <w:rsid w:val="00505046"/>
    <w:rsid w:val="00505095"/>
    <w:rsid w:val="00505762"/>
    <w:rsid w:val="00505A14"/>
    <w:rsid w:val="00505A6A"/>
    <w:rsid w:val="00505C7D"/>
    <w:rsid w:val="00505CDC"/>
    <w:rsid w:val="005066E2"/>
    <w:rsid w:val="00506E09"/>
    <w:rsid w:val="0050716C"/>
    <w:rsid w:val="0050718F"/>
    <w:rsid w:val="00507393"/>
    <w:rsid w:val="00507443"/>
    <w:rsid w:val="005074FA"/>
    <w:rsid w:val="005076F1"/>
    <w:rsid w:val="00507884"/>
    <w:rsid w:val="00507A0C"/>
    <w:rsid w:val="00507D49"/>
    <w:rsid w:val="00507DB5"/>
    <w:rsid w:val="005103BF"/>
    <w:rsid w:val="0051074F"/>
    <w:rsid w:val="00511477"/>
    <w:rsid w:val="005114F0"/>
    <w:rsid w:val="0051183C"/>
    <w:rsid w:val="00511CAE"/>
    <w:rsid w:val="00512596"/>
    <w:rsid w:val="00512626"/>
    <w:rsid w:val="005134FE"/>
    <w:rsid w:val="00513565"/>
    <w:rsid w:val="00513692"/>
    <w:rsid w:val="00513BF6"/>
    <w:rsid w:val="005142B6"/>
    <w:rsid w:val="00514CD5"/>
    <w:rsid w:val="00514FE7"/>
    <w:rsid w:val="0051547A"/>
    <w:rsid w:val="00515BF6"/>
    <w:rsid w:val="0051634D"/>
    <w:rsid w:val="00516C36"/>
    <w:rsid w:val="00516FB1"/>
    <w:rsid w:val="00517845"/>
    <w:rsid w:val="005179FC"/>
    <w:rsid w:val="00517EFB"/>
    <w:rsid w:val="00520386"/>
    <w:rsid w:val="005203D3"/>
    <w:rsid w:val="00520728"/>
    <w:rsid w:val="00520901"/>
    <w:rsid w:val="00520CD5"/>
    <w:rsid w:val="00521202"/>
    <w:rsid w:val="00521480"/>
    <w:rsid w:val="00521644"/>
    <w:rsid w:val="00521BA1"/>
    <w:rsid w:val="00521EFB"/>
    <w:rsid w:val="00522B9B"/>
    <w:rsid w:val="00522BDD"/>
    <w:rsid w:val="00523622"/>
    <w:rsid w:val="0052387F"/>
    <w:rsid w:val="00524786"/>
    <w:rsid w:val="00525949"/>
    <w:rsid w:val="00525B77"/>
    <w:rsid w:val="00526209"/>
    <w:rsid w:val="005265EC"/>
    <w:rsid w:val="0052666C"/>
    <w:rsid w:val="00526787"/>
    <w:rsid w:val="00526862"/>
    <w:rsid w:val="00526FC9"/>
    <w:rsid w:val="00527495"/>
    <w:rsid w:val="005275FF"/>
    <w:rsid w:val="00527CA6"/>
    <w:rsid w:val="00530386"/>
    <w:rsid w:val="0053046D"/>
    <w:rsid w:val="00530D19"/>
    <w:rsid w:val="00530FD9"/>
    <w:rsid w:val="005311C0"/>
    <w:rsid w:val="00531A73"/>
    <w:rsid w:val="00531D62"/>
    <w:rsid w:val="00532028"/>
    <w:rsid w:val="005327F5"/>
    <w:rsid w:val="00532C2A"/>
    <w:rsid w:val="00532FD3"/>
    <w:rsid w:val="00533394"/>
    <w:rsid w:val="005337B7"/>
    <w:rsid w:val="00533B76"/>
    <w:rsid w:val="00533DE7"/>
    <w:rsid w:val="00533E52"/>
    <w:rsid w:val="00534581"/>
    <w:rsid w:val="00534607"/>
    <w:rsid w:val="00534E11"/>
    <w:rsid w:val="00534F6A"/>
    <w:rsid w:val="0053576A"/>
    <w:rsid w:val="00535A51"/>
    <w:rsid w:val="00536E29"/>
    <w:rsid w:val="005370C3"/>
    <w:rsid w:val="0053735A"/>
    <w:rsid w:val="00537782"/>
    <w:rsid w:val="0053782A"/>
    <w:rsid w:val="00537A38"/>
    <w:rsid w:val="00537C16"/>
    <w:rsid w:val="00537ED2"/>
    <w:rsid w:val="00537F12"/>
    <w:rsid w:val="00540108"/>
    <w:rsid w:val="00540BD7"/>
    <w:rsid w:val="00540F24"/>
    <w:rsid w:val="00541176"/>
    <w:rsid w:val="0054178D"/>
    <w:rsid w:val="00541B96"/>
    <w:rsid w:val="00541BA8"/>
    <w:rsid w:val="00541E2B"/>
    <w:rsid w:val="00541E40"/>
    <w:rsid w:val="00541EF7"/>
    <w:rsid w:val="00542791"/>
    <w:rsid w:val="00542B2C"/>
    <w:rsid w:val="00542D34"/>
    <w:rsid w:val="00542F35"/>
    <w:rsid w:val="005431CB"/>
    <w:rsid w:val="00543449"/>
    <w:rsid w:val="0054356C"/>
    <w:rsid w:val="005436E4"/>
    <w:rsid w:val="00543913"/>
    <w:rsid w:val="00543966"/>
    <w:rsid w:val="00543999"/>
    <w:rsid w:val="00543E39"/>
    <w:rsid w:val="005442D6"/>
    <w:rsid w:val="0054445A"/>
    <w:rsid w:val="005447B3"/>
    <w:rsid w:val="00544D66"/>
    <w:rsid w:val="00544FBD"/>
    <w:rsid w:val="0054549F"/>
    <w:rsid w:val="00545610"/>
    <w:rsid w:val="00545810"/>
    <w:rsid w:val="00546217"/>
    <w:rsid w:val="00546343"/>
    <w:rsid w:val="0054634A"/>
    <w:rsid w:val="005467F6"/>
    <w:rsid w:val="00546964"/>
    <w:rsid w:val="00546A04"/>
    <w:rsid w:val="005470AA"/>
    <w:rsid w:val="00547138"/>
    <w:rsid w:val="00547495"/>
    <w:rsid w:val="00547843"/>
    <w:rsid w:val="00547994"/>
    <w:rsid w:val="0055072E"/>
    <w:rsid w:val="00550A14"/>
    <w:rsid w:val="00550A81"/>
    <w:rsid w:val="00550A98"/>
    <w:rsid w:val="00550C0B"/>
    <w:rsid w:val="00550C45"/>
    <w:rsid w:val="00550E97"/>
    <w:rsid w:val="00550F8C"/>
    <w:rsid w:val="00550FDB"/>
    <w:rsid w:val="0055117B"/>
    <w:rsid w:val="00551983"/>
    <w:rsid w:val="005519F8"/>
    <w:rsid w:val="00552219"/>
    <w:rsid w:val="00553333"/>
    <w:rsid w:val="00553449"/>
    <w:rsid w:val="005534AE"/>
    <w:rsid w:val="00553700"/>
    <w:rsid w:val="0055370A"/>
    <w:rsid w:val="00553919"/>
    <w:rsid w:val="005540FF"/>
    <w:rsid w:val="00554647"/>
    <w:rsid w:val="005547BD"/>
    <w:rsid w:val="0055490C"/>
    <w:rsid w:val="00554A13"/>
    <w:rsid w:val="00554A31"/>
    <w:rsid w:val="00554C7F"/>
    <w:rsid w:val="00554D64"/>
    <w:rsid w:val="005551C4"/>
    <w:rsid w:val="00555602"/>
    <w:rsid w:val="00555966"/>
    <w:rsid w:val="00555B0E"/>
    <w:rsid w:val="00556361"/>
    <w:rsid w:val="0055649E"/>
    <w:rsid w:val="00556F78"/>
    <w:rsid w:val="00557212"/>
    <w:rsid w:val="005577D8"/>
    <w:rsid w:val="00557D91"/>
    <w:rsid w:val="005602E2"/>
    <w:rsid w:val="00560C0A"/>
    <w:rsid w:val="00560D33"/>
    <w:rsid w:val="00560E3B"/>
    <w:rsid w:val="00560EAD"/>
    <w:rsid w:val="00560F74"/>
    <w:rsid w:val="005612F6"/>
    <w:rsid w:val="00561559"/>
    <w:rsid w:val="00561837"/>
    <w:rsid w:val="00562093"/>
    <w:rsid w:val="00562392"/>
    <w:rsid w:val="0056252F"/>
    <w:rsid w:val="00562CCD"/>
    <w:rsid w:val="0056314E"/>
    <w:rsid w:val="00563425"/>
    <w:rsid w:val="00563429"/>
    <w:rsid w:val="005639CA"/>
    <w:rsid w:val="00563AE6"/>
    <w:rsid w:val="00563BC5"/>
    <w:rsid w:val="00563F51"/>
    <w:rsid w:val="00563F6B"/>
    <w:rsid w:val="00563FC0"/>
    <w:rsid w:val="0056400E"/>
    <w:rsid w:val="005641BD"/>
    <w:rsid w:val="00564201"/>
    <w:rsid w:val="005648B0"/>
    <w:rsid w:val="00564A9C"/>
    <w:rsid w:val="00564BD9"/>
    <w:rsid w:val="00565102"/>
    <w:rsid w:val="0056520A"/>
    <w:rsid w:val="00565FEF"/>
    <w:rsid w:val="00566127"/>
    <w:rsid w:val="00566547"/>
    <w:rsid w:val="005666AE"/>
    <w:rsid w:val="005666D0"/>
    <w:rsid w:val="00566A89"/>
    <w:rsid w:val="00566B38"/>
    <w:rsid w:val="0056730D"/>
    <w:rsid w:val="005674A3"/>
    <w:rsid w:val="005678B2"/>
    <w:rsid w:val="00567CD6"/>
    <w:rsid w:val="005702E0"/>
    <w:rsid w:val="00570433"/>
    <w:rsid w:val="00570593"/>
    <w:rsid w:val="00570E2A"/>
    <w:rsid w:val="005714CA"/>
    <w:rsid w:val="00571F61"/>
    <w:rsid w:val="005725B3"/>
    <w:rsid w:val="0057283A"/>
    <w:rsid w:val="005729E8"/>
    <w:rsid w:val="00572BB6"/>
    <w:rsid w:val="00573876"/>
    <w:rsid w:val="00573C27"/>
    <w:rsid w:val="0057460A"/>
    <w:rsid w:val="00574739"/>
    <w:rsid w:val="00574E73"/>
    <w:rsid w:val="005751B5"/>
    <w:rsid w:val="00575A68"/>
    <w:rsid w:val="00575E56"/>
    <w:rsid w:val="00576B97"/>
    <w:rsid w:val="00576BBC"/>
    <w:rsid w:val="00576E07"/>
    <w:rsid w:val="00576E2F"/>
    <w:rsid w:val="005770EE"/>
    <w:rsid w:val="00577940"/>
    <w:rsid w:val="00577A25"/>
    <w:rsid w:val="00577A8B"/>
    <w:rsid w:val="0058011F"/>
    <w:rsid w:val="005804C1"/>
    <w:rsid w:val="00580B3D"/>
    <w:rsid w:val="00580CB0"/>
    <w:rsid w:val="00581B41"/>
    <w:rsid w:val="00581BEE"/>
    <w:rsid w:val="00582607"/>
    <w:rsid w:val="00583264"/>
    <w:rsid w:val="005839F4"/>
    <w:rsid w:val="00583A77"/>
    <w:rsid w:val="005842E9"/>
    <w:rsid w:val="00584D11"/>
    <w:rsid w:val="00584E9D"/>
    <w:rsid w:val="00584EC0"/>
    <w:rsid w:val="00584FD9"/>
    <w:rsid w:val="0058500E"/>
    <w:rsid w:val="0058529A"/>
    <w:rsid w:val="005852B3"/>
    <w:rsid w:val="005858C4"/>
    <w:rsid w:val="005859C4"/>
    <w:rsid w:val="00585B57"/>
    <w:rsid w:val="00585C1A"/>
    <w:rsid w:val="00585D07"/>
    <w:rsid w:val="00585E2C"/>
    <w:rsid w:val="00585E95"/>
    <w:rsid w:val="00585FCC"/>
    <w:rsid w:val="00587359"/>
    <w:rsid w:val="0058763C"/>
    <w:rsid w:val="00587736"/>
    <w:rsid w:val="00587B3F"/>
    <w:rsid w:val="00590380"/>
    <w:rsid w:val="00590570"/>
    <w:rsid w:val="005906F3"/>
    <w:rsid w:val="00590BAF"/>
    <w:rsid w:val="00590C94"/>
    <w:rsid w:val="00591123"/>
    <w:rsid w:val="00591218"/>
    <w:rsid w:val="005918D9"/>
    <w:rsid w:val="00591D70"/>
    <w:rsid w:val="00592101"/>
    <w:rsid w:val="0059257A"/>
    <w:rsid w:val="005926C1"/>
    <w:rsid w:val="00592891"/>
    <w:rsid w:val="005928A0"/>
    <w:rsid w:val="00592923"/>
    <w:rsid w:val="00592D50"/>
    <w:rsid w:val="00592FB2"/>
    <w:rsid w:val="005930B2"/>
    <w:rsid w:val="00593134"/>
    <w:rsid w:val="0059318B"/>
    <w:rsid w:val="00593336"/>
    <w:rsid w:val="00593A68"/>
    <w:rsid w:val="005941C2"/>
    <w:rsid w:val="00594502"/>
    <w:rsid w:val="00594569"/>
    <w:rsid w:val="005945FE"/>
    <w:rsid w:val="005946A3"/>
    <w:rsid w:val="00594755"/>
    <w:rsid w:val="0059504E"/>
    <w:rsid w:val="0059562B"/>
    <w:rsid w:val="00595644"/>
    <w:rsid w:val="00595878"/>
    <w:rsid w:val="00595CCD"/>
    <w:rsid w:val="00596001"/>
    <w:rsid w:val="00596032"/>
    <w:rsid w:val="00596494"/>
    <w:rsid w:val="0059671B"/>
    <w:rsid w:val="00596C27"/>
    <w:rsid w:val="00596CEE"/>
    <w:rsid w:val="00597D9B"/>
    <w:rsid w:val="005A0074"/>
    <w:rsid w:val="005A0095"/>
    <w:rsid w:val="005A0237"/>
    <w:rsid w:val="005A0D24"/>
    <w:rsid w:val="005A18AB"/>
    <w:rsid w:val="005A20A8"/>
    <w:rsid w:val="005A242B"/>
    <w:rsid w:val="005A2867"/>
    <w:rsid w:val="005A2893"/>
    <w:rsid w:val="005A2B7A"/>
    <w:rsid w:val="005A33D5"/>
    <w:rsid w:val="005A3874"/>
    <w:rsid w:val="005A4038"/>
    <w:rsid w:val="005A45B6"/>
    <w:rsid w:val="005A45F5"/>
    <w:rsid w:val="005A4724"/>
    <w:rsid w:val="005A4A26"/>
    <w:rsid w:val="005A50CE"/>
    <w:rsid w:val="005A566E"/>
    <w:rsid w:val="005A591B"/>
    <w:rsid w:val="005A5970"/>
    <w:rsid w:val="005A5AD0"/>
    <w:rsid w:val="005A5BA2"/>
    <w:rsid w:val="005A5C91"/>
    <w:rsid w:val="005A6053"/>
    <w:rsid w:val="005A65B5"/>
    <w:rsid w:val="005A6AE9"/>
    <w:rsid w:val="005A7041"/>
    <w:rsid w:val="005A7272"/>
    <w:rsid w:val="005A7301"/>
    <w:rsid w:val="005A78AF"/>
    <w:rsid w:val="005A79C2"/>
    <w:rsid w:val="005A7FB8"/>
    <w:rsid w:val="005B0969"/>
    <w:rsid w:val="005B0D12"/>
    <w:rsid w:val="005B0F33"/>
    <w:rsid w:val="005B149E"/>
    <w:rsid w:val="005B14F4"/>
    <w:rsid w:val="005B194C"/>
    <w:rsid w:val="005B1C79"/>
    <w:rsid w:val="005B1CCB"/>
    <w:rsid w:val="005B2338"/>
    <w:rsid w:val="005B2D91"/>
    <w:rsid w:val="005B30AA"/>
    <w:rsid w:val="005B35F5"/>
    <w:rsid w:val="005B366C"/>
    <w:rsid w:val="005B3CEF"/>
    <w:rsid w:val="005B427A"/>
    <w:rsid w:val="005B45FD"/>
    <w:rsid w:val="005B4713"/>
    <w:rsid w:val="005B4A92"/>
    <w:rsid w:val="005B50D0"/>
    <w:rsid w:val="005B51C3"/>
    <w:rsid w:val="005B68BE"/>
    <w:rsid w:val="005B6B09"/>
    <w:rsid w:val="005B6B6D"/>
    <w:rsid w:val="005B6B8A"/>
    <w:rsid w:val="005B6CAE"/>
    <w:rsid w:val="005B7120"/>
    <w:rsid w:val="005B715A"/>
    <w:rsid w:val="005B72AE"/>
    <w:rsid w:val="005B72F6"/>
    <w:rsid w:val="005B7816"/>
    <w:rsid w:val="005B792C"/>
    <w:rsid w:val="005B79E3"/>
    <w:rsid w:val="005B7A83"/>
    <w:rsid w:val="005B7AAA"/>
    <w:rsid w:val="005B7BCC"/>
    <w:rsid w:val="005B7D84"/>
    <w:rsid w:val="005C015B"/>
    <w:rsid w:val="005C0397"/>
    <w:rsid w:val="005C06E8"/>
    <w:rsid w:val="005C08E2"/>
    <w:rsid w:val="005C0CD8"/>
    <w:rsid w:val="005C0D31"/>
    <w:rsid w:val="005C0D79"/>
    <w:rsid w:val="005C0FFB"/>
    <w:rsid w:val="005C135B"/>
    <w:rsid w:val="005C1558"/>
    <w:rsid w:val="005C15B7"/>
    <w:rsid w:val="005C1F07"/>
    <w:rsid w:val="005C1FF4"/>
    <w:rsid w:val="005C26F9"/>
    <w:rsid w:val="005C2CD6"/>
    <w:rsid w:val="005C3292"/>
    <w:rsid w:val="005C32F5"/>
    <w:rsid w:val="005C3992"/>
    <w:rsid w:val="005C3B86"/>
    <w:rsid w:val="005C3D3C"/>
    <w:rsid w:val="005C3D47"/>
    <w:rsid w:val="005C3F0F"/>
    <w:rsid w:val="005C453C"/>
    <w:rsid w:val="005C45F9"/>
    <w:rsid w:val="005C4884"/>
    <w:rsid w:val="005C4ECE"/>
    <w:rsid w:val="005C5001"/>
    <w:rsid w:val="005C52C0"/>
    <w:rsid w:val="005C541E"/>
    <w:rsid w:val="005C563B"/>
    <w:rsid w:val="005C5984"/>
    <w:rsid w:val="005C65E8"/>
    <w:rsid w:val="005C6E55"/>
    <w:rsid w:val="005C6EC4"/>
    <w:rsid w:val="005C71C6"/>
    <w:rsid w:val="005C79D0"/>
    <w:rsid w:val="005C7C13"/>
    <w:rsid w:val="005D0511"/>
    <w:rsid w:val="005D062A"/>
    <w:rsid w:val="005D088C"/>
    <w:rsid w:val="005D0DB8"/>
    <w:rsid w:val="005D19F4"/>
    <w:rsid w:val="005D1CCA"/>
    <w:rsid w:val="005D1FE1"/>
    <w:rsid w:val="005D2376"/>
    <w:rsid w:val="005D2AF4"/>
    <w:rsid w:val="005D2F07"/>
    <w:rsid w:val="005D32CB"/>
    <w:rsid w:val="005D3915"/>
    <w:rsid w:val="005D3ACE"/>
    <w:rsid w:val="005D3D8C"/>
    <w:rsid w:val="005D3F9D"/>
    <w:rsid w:val="005D455E"/>
    <w:rsid w:val="005D4574"/>
    <w:rsid w:val="005D4769"/>
    <w:rsid w:val="005D4773"/>
    <w:rsid w:val="005D47E0"/>
    <w:rsid w:val="005D4817"/>
    <w:rsid w:val="005D4B0E"/>
    <w:rsid w:val="005D4BBB"/>
    <w:rsid w:val="005D4D11"/>
    <w:rsid w:val="005D506E"/>
    <w:rsid w:val="005D5289"/>
    <w:rsid w:val="005D54B6"/>
    <w:rsid w:val="005D56DB"/>
    <w:rsid w:val="005D5A2B"/>
    <w:rsid w:val="005D5CDD"/>
    <w:rsid w:val="005D5FD5"/>
    <w:rsid w:val="005D61F6"/>
    <w:rsid w:val="005D6484"/>
    <w:rsid w:val="005D65CF"/>
    <w:rsid w:val="005D6829"/>
    <w:rsid w:val="005D6F43"/>
    <w:rsid w:val="005D6FF4"/>
    <w:rsid w:val="005D7438"/>
    <w:rsid w:val="005D795A"/>
    <w:rsid w:val="005E076C"/>
    <w:rsid w:val="005E097D"/>
    <w:rsid w:val="005E0B90"/>
    <w:rsid w:val="005E0BE1"/>
    <w:rsid w:val="005E1139"/>
    <w:rsid w:val="005E113C"/>
    <w:rsid w:val="005E12D5"/>
    <w:rsid w:val="005E13E9"/>
    <w:rsid w:val="005E17C6"/>
    <w:rsid w:val="005E199E"/>
    <w:rsid w:val="005E1ABB"/>
    <w:rsid w:val="005E1F11"/>
    <w:rsid w:val="005E24C7"/>
    <w:rsid w:val="005E25B5"/>
    <w:rsid w:val="005E2650"/>
    <w:rsid w:val="005E2762"/>
    <w:rsid w:val="005E281B"/>
    <w:rsid w:val="005E29D7"/>
    <w:rsid w:val="005E2D83"/>
    <w:rsid w:val="005E39AB"/>
    <w:rsid w:val="005E3ACE"/>
    <w:rsid w:val="005E4416"/>
    <w:rsid w:val="005E48A8"/>
    <w:rsid w:val="005E4E72"/>
    <w:rsid w:val="005E50A2"/>
    <w:rsid w:val="005E548D"/>
    <w:rsid w:val="005E55CF"/>
    <w:rsid w:val="005E59F3"/>
    <w:rsid w:val="005E5B33"/>
    <w:rsid w:val="005E65A7"/>
    <w:rsid w:val="005E6A89"/>
    <w:rsid w:val="005E6B5A"/>
    <w:rsid w:val="005E6B88"/>
    <w:rsid w:val="005E6C5E"/>
    <w:rsid w:val="005E6F37"/>
    <w:rsid w:val="005E717A"/>
    <w:rsid w:val="005E7377"/>
    <w:rsid w:val="005E7996"/>
    <w:rsid w:val="005E7ADB"/>
    <w:rsid w:val="005E7AEE"/>
    <w:rsid w:val="005F009B"/>
    <w:rsid w:val="005F02E3"/>
    <w:rsid w:val="005F04AC"/>
    <w:rsid w:val="005F05BA"/>
    <w:rsid w:val="005F06D4"/>
    <w:rsid w:val="005F0701"/>
    <w:rsid w:val="005F0E75"/>
    <w:rsid w:val="005F11DE"/>
    <w:rsid w:val="005F1462"/>
    <w:rsid w:val="005F199F"/>
    <w:rsid w:val="005F1F27"/>
    <w:rsid w:val="005F239B"/>
    <w:rsid w:val="005F28D8"/>
    <w:rsid w:val="005F290A"/>
    <w:rsid w:val="005F2D26"/>
    <w:rsid w:val="005F33D9"/>
    <w:rsid w:val="005F4091"/>
    <w:rsid w:val="005F4428"/>
    <w:rsid w:val="005F46C9"/>
    <w:rsid w:val="005F4A04"/>
    <w:rsid w:val="005F4E81"/>
    <w:rsid w:val="005F5A2F"/>
    <w:rsid w:val="005F5A36"/>
    <w:rsid w:val="005F687C"/>
    <w:rsid w:val="005F6B60"/>
    <w:rsid w:val="005F6C53"/>
    <w:rsid w:val="005F7475"/>
    <w:rsid w:val="005F7688"/>
    <w:rsid w:val="005F7A3B"/>
    <w:rsid w:val="006001A3"/>
    <w:rsid w:val="006004D4"/>
    <w:rsid w:val="00600782"/>
    <w:rsid w:val="006008FA"/>
    <w:rsid w:val="00601205"/>
    <w:rsid w:val="006013D7"/>
    <w:rsid w:val="006014B7"/>
    <w:rsid w:val="00601508"/>
    <w:rsid w:val="00601562"/>
    <w:rsid w:val="006016BA"/>
    <w:rsid w:val="00601C9D"/>
    <w:rsid w:val="006021C2"/>
    <w:rsid w:val="00602479"/>
    <w:rsid w:val="00602843"/>
    <w:rsid w:val="006033FB"/>
    <w:rsid w:val="00603506"/>
    <w:rsid w:val="00603553"/>
    <w:rsid w:val="00603694"/>
    <w:rsid w:val="00603D2B"/>
    <w:rsid w:val="00603D46"/>
    <w:rsid w:val="00603E3C"/>
    <w:rsid w:val="00603F37"/>
    <w:rsid w:val="006051D2"/>
    <w:rsid w:val="006053F3"/>
    <w:rsid w:val="006054BC"/>
    <w:rsid w:val="0060550E"/>
    <w:rsid w:val="00605528"/>
    <w:rsid w:val="0060651C"/>
    <w:rsid w:val="00606573"/>
    <w:rsid w:val="00606D74"/>
    <w:rsid w:val="00606E36"/>
    <w:rsid w:val="0060708A"/>
    <w:rsid w:val="0060788B"/>
    <w:rsid w:val="00607A46"/>
    <w:rsid w:val="00607C48"/>
    <w:rsid w:val="0061030D"/>
    <w:rsid w:val="00610444"/>
    <w:rsid w:val="00610912"/>
    <w:rsid w:val="00610997"/>
    <w:rsid w:val="00611070"/>
    <w:rsid w:val="00611FDA"/>
    <w:rsid w:val="00612045"/>
    <w:rsid w:val="00612310"/>
    <w:rsid w:val="0061275C"/>
    <w:rsid w:val="006128ED"/>
    <w:rsid w:val="00612CAB"/>
    <w:rsid w:val="00612D1A"/>
    <w:rsid w:val="006132C3"/>
    <w:rsid w:val="006133FD"/>
    <w:rsid w:val="0061385A"/>
    <w:rsid w:val="00613E18"/>
    <w:rsid w:val="00614886"/>
    <w:rsid w:val="00614AB9"/>
    <w:rsid w:val="0061560B"/>
    <w:rsid w:val="00615751"/>
    <w:rsid w:val="00615838"/>
    <w:rsid w:val="00615855"/>
    <w:rsid w:val="00615AC3"/>
    <w:rsid w:val="006162A7"/>
    <w:rsid w:val="00616489"/>
    <w:rsid w:val="00616590"/>
    <w:rsid w:val="0061679D"/>
    <w:rsid w:val="00616930"/>
    <w:rsid w:val="00616A81"/>
    <w:rsid w:val="00616CE2"/>
    <w:rsid w:val="0061758B"/>
    <w:rsid w:val="006175EF"/>
    <w:rsid w:val="00617C79"/>
    <w:rsid w:val="00617F70"/>
    <w:rsid w:val="006204E2"/>
    <w:rsid w:val="00620852"/>
    <w:rsid w:val="00620CBD"/>
    <w:rsid w:val="006210B7"/>
    <w:rsid w:val="006210DE"/>
    <w:rsid w:val="00621315"/>
    <w:rsid w:val="0062161B"/>
    <w:rsid w:val="00621A75"/>
    <w:rsid w:val="00622097"/>
    <w:rsid w:val="006220B2"/>
    <w:rsid w:val="006221F5"/>
    <w:rsid w:val="00622203"/>
    <w:rsid w:val="006222C0"/>
    <w:rsid w:val="0062331E"/>
    <w:rsid w:val="00623497"/>
    <w:rsid w:val="00623589"/>
    <w:rsid w:val="00623E92"/>
    <w:rsid w:val="0062402C"/>
    <w:rsid w:val="00624033"/>
    <w:rsid w:val="0062418A"/>
    <w:rsid w:val="00624265"/>
    <w:rsid w:val="006245D9"/>
    <w:rsid w:val="00624D12"/>
    <w:rsid w:val="00624D81"/>
    <w:rsid w:val="00624E48"/>
    <w:rsid w:val="00625102"/>
    <w:rsid w:val="0062525C"/>
    <w:rsid w:val="006252B2"/>
    <w:rsid w:val="00625327"/>
    <w:rsid w:val="0062573F"/>
    <w:rsid w:val="00625C70"/>
    <w:rsid w:val="0062631F"/>
    <w:rsid w:val="00626339"/>
    <w:rsid w:val="00626B52"/>
    <w:rsid w:val="006278C3"/>
    <w:rsid w:val="00627CBB"/>
    <w:rsid w:val="0063041F"/>
    <w:rsid w:val="006305E3"/>
    <w:rsid w:val="00630BDF"/>
    <w:rsid w:val="00630E09"/>
    <w:rsid w:val="00631E72"/>
    <w:rsid w:val="00631E77"/>
    <w:rsid w:val="00632133"/>
    <w:rsid w:val="0063243D"/>
    <w:rsid w:val="006325A7"/>
    <w:rsid w:val="006326D1"/>
    <w:rsid w:val="00632797"/>
    <w:rsid w:val="00632822"/>
    <w:rsid w:val="006329FA"/>
    <w:rsid w:val="00632A07"/>
    <w:rsid w:val="0063307F"/>
    <w:rsid w:val="006331E0"/>
    <w:rsid w:val="006332DB"/>
    <w:rsid w:val="006333F8"/>
    <w:rsid w:val="0063357C"/>
    <w:rsid w:val="0063359B"/>
    <w:rsid w:val="00633B03"/>
    <w:rsid w:val="00633D6D"/>
    <w:rsid w:val="0063404C"/>
    <w:rsid w:val="006344C4"/>
    <w:rsid w:val="0063494A"/>
    <w:rsid w:val="00634A96"/>
    <w:rsid w:val="00634C9C"/>
    <w:rsid w:val="006350FE"/>
    <w:rsid w:val="006351E4"/>
    <w:rsid w:val="0063678F"/>
    <w:rsid w:val="006368F8"/>
    <w:rsid w:val="006374EB"/>
    <w:rsid w:val="00637A61"/>
    <w:rsid w:val="00637EFF"/>
    <w:rsid w:val="00637FF6"/>
    <w:rsid w:val="0064101A"/>
    <w:rsid w:val="00641312"/>
    <w:rsid w:val="0064162F"/>
    <w:rsid w:val="00641BF2"/>
    <w:rsid w:val="006420F3"/>
    <w:rsid w:val="00642C94"/>
    <w:rsid w:val="00643064"/>
    <w:rsid w:val="006431C2"/>
    <w:rsid w:val="00643940"/>
    <w:rsid w:val="00643A19"/>
    <w:rsid w:val="00643FC7"/>
    <w:rsid w:val="00644163"/>
    <w:rsid w:val="0064460D"/>
    <w:rsid w:val="00644B21"/>
    <w:rsid w:val="00645243"/>
    <w:rsid w:val="00645A0E"/>
    <w:rsid w:val="00645A22"/>
    <w:rsid w:val="0064607B"/>
    <w:rsid w:val="006461B9"/>
    <w:rsid w:val="00646714"/>
    <w:rsid w:val="00647005"/>
    <w:rsid w:val="0064714C"/>
    <w:rsid w:val="00647620"/>
    <w:rsid w:val="00647A19"/>
    <w:rsid w:val="00647F95"/>
    <w:rsid w:val="00647FC3"/>
    <w:rsid w:val="00650180"/>
    <w:rsid w:val="006507C3"/>
    <w:rsid w:val="00650917"/>
    <w:rsid w:val="00650975"/>
    <w:rsid w:val="00650C4E"/>
    <w:rsid w:val="006512F0"/>
    <w:rsid w:val="006516EB"/>
    <w:rsid w:val="0065179A"/>
    <w:rsid w:val="00651A16"/>
    <w:rsid w:val="00652112"/>
    <w:rsid w:val="006521B6"/>
    <w:rsid w:val="0065231C"/>
    <w:rsid w:val="006524F7"/>
    <w:rsid w:val="00652A69"/>
    <w:rsid w:val="00652AC8"/>
    <w:rsid w:val="00652C1D"/>
    <w:rsid w:val="00653395"/>
    <w:rsid w:val="0065361B"/>
    <w:rsid w:val="00653869"/>
    <w:rsid w:val="006539DA"/>
    <w:rsid w:val="00653B1D"/>
    <w:rsid w:val="00653C6D"/>
    <w:rsid w:val="00653FC7"/>
    <w:rsid w:val="006540C4"/>
    <w:rsid w:val="006546DD"/>
    <w:rsid w:val="00654730"/>
    <w:rsid w:val="00654BB6"/>
    <w:rsid w:val="006556D8"/>
    <w:rsid w:val="0065591D"/>
    <w:rsid w:val="0065609E"/>
    <w:rsid w:val="006561A2"/>
    <w:rsid w:val="006563EC"/>
    <w:rsid w:val="00656548"/>
    <w:rsid w:val="006566B0"/>
    <w:rsid w:val="00656EAA"/>
    <w:rsid w:val="0065784F"/>
    <w:rsid w:val="00657AFE"/>
    <w:rsid w:val="00657F75"/>
    <w:rsid w:val="00660C2E"/>
    <w:rsid w:val="00660F23"/>
    <w:rsid w:val="006613B2"/>
    <w:rsid w:val="00661438"/>
    <w:rsid w:val="006614C1"/>
    <w:rsid w:val="006616C1"/>
    <w:rsid w:val="006623C5"/>
    <w:rsid w:val="0066272C"/>
    <w:rsid w:val="00662AE5"/>
    <w:rsid w:val="00662DB3"/>
    <w:rsid w:val="0066304F"/>
    <w:rsid w:val="00663343"/>
    <w:rsid w:val="006636F8"/>
    <w:rsid w:val="00663E54"/>
    <w:rsid w:val="00664094"/>
    <w:rsid w:val="0066436D"/>
    <w:rsid w:val="00664481"/>
    <w:rsid w:val="0066493B"/>
    <w:rsid w:val="00664B36"/>
    <w:rsid w:val="00664F9C"/>
    <w:rsid w:val="00665062"/>
    <w:rsid w:val="0066519D"/>
    <w:rsid w:val="0066528F"/>
    <w:rsid w:val="006653BB"/>
    <w:rsid w:val="006653D0"/>
    <w:rsid w:val="0066570A"/>
    <w:rsid w:val="00665F41"/>
    <w:rsid w:val="00666240"/>
    <w:rsid w:val="006666AB"/>
    <w:rsid w:val="006671ED"/>
    <w:rsid w:val="00667401"/>
    <w:rsid w:val="00667C8B"/>
    <w:rsid w:val="006700E0"/>
    <w:rsid w:val="00670DAC"/>
    <w:rsid w:val="00670F22"/>
    <w:rsid w:val="00671015"/>
    <w:rsid w:val="0067112B"/>
    <w:rsid w:val="006715CE"/>
    <w:rsid w:val="00671F8F"/>
    <w:rsid w:val="00672534"/>
    <w:rsid w:val="00672660"/>
    <w:rsid w:val="00672700"/>
    <w:rsid w:val="00672B6F"/>
    <w:rsid w:val="00672D7A"/>
    <w:rsid w:val="006736C3"/>
    <w:rsid w:val="00673FE7"/>
    <w:rsid w:val="006741CD"/>
    <w:rsid w:val="00674397"/>
    <w:rsid w:val="00674807"/>
    <w:rsid w:val="00674DE8"/>
    <w:rsid w:val="00674FF0"/>
    <w:rsid w:val="00675767"/>
    <w:rsid w:val="00675850"/>
    <w:rsid w:val="006759FA"/>
    <w:rsid w:val="00675B56"/>
    <w:rsid w:val="00675C19"/>
    <w:rsid w:val="00675D25"/>
    <w:rsid w:val="00676326"/>
    <w:rsid w:val="00676401"/>
    <w:rsid w:val="006766A5"/>
    <w:rsid w:val="00676905"/>
    <w:rsid w:val="00676A44"/>
    <w:rsid w:val="00676AD8"/>
    <w:rsid w:val="00676BCF"/>
    <w:rsid w:val="00677056"/>
    <w:rsid w:val="00677089"/>
    <w:rsid w:val="006770C2"/>
    <w:rsid w:val="006770E0"/>
    <w:rsid w:val="00677717"/>
    <w:rsid w:val="006777F8"/>
    <w:rsid w:val="00677E88"/>
    <w:rsid w:val="006802FC"/>
    <w:rsid w:val="00680570"/>
    <w:rsid w:val="00680D87"/>
    <w:rsid w:val="0068100C"/>
    <w:rsid w:val="006811FB"/>
    <w:rsid w:val="006814F9"/>
    <w:rsid w:val="006815DD"/>
    <w:rsid w:val="00681625"/>
    <w:rsid w:val="00681E4F"/>
    <w:rsid w:val="00681E96"/>
    <w:rsid w:val="00681F9D"/>
    <w:rsid w:val="00681F9F"/>
    <w:rsid w:val="00682402"/>
    <w:rsid w:val="00682687"/>
    <w:rsid w:val="006828F9"/>
    <w:rsid w:val="00682AB9"/>
    <w:rsid w:val="00682AFF"/>
    <w:rsid w:val="0068328B"/>
    <w:rsid w:val="006838F0"/>
    <w:rsid w:val="00683986"/>
    <w:rsid w:val="0068403F"/>
    <w:rsid w:val="00684436"/>
    <w:rsid w:val="006844EF"/>
    <w:rsid w:val="006845C2"/>
    <w:rsid w:val="00684EEB"/>
    <w:rsid w:val="0068518D"/>
    <w:rsid w:val="006853E1"/>
    <w:rsid w:val="00685607"/>
    <w:rsid w:val="00685C80"/>
    <w:rsid w:val="00685E30"/>
    <w:rsid w:val="00685E6F"/>
    <w:rsid w:val="00685F2C"/>
    <w:rsid w:val="00685F31"/>
    <w:rsid w:val="006864BF"/>
    <w:rsid w:val="006866B7"/>
    <w:rsid w:val="006867B1"/>
    <w:rsid w:val="00686AA9"/>
    <w:rsid w:val="00687C39"/>
    <w:rsid w:val="00687CE0"/>
    <w:rsid w:val="0069033E"/>
    <w:rsid w:val="006904D1"/>
    <w:rsid w:val="00690747"/>
    <w:rsid w:val="00690B3F"/>
    <w:rsid w:val="00690B44"/>
    <w:rsid w:val="00690C13"/>
    <w:rsid w:val="0069171C"/>
    <w:rsid w:val="00691AA8"/>
    <w:rsid w:val="00691DA8"/>
    <w:rsid w:val="0069284D"/>
    <w:rsid w:val="0069350B"/>
    <w:rsid w:val="00693577"/>
    <w:rsid w:val="0069358C"/>
    <w:rsid w:val="00693A1D"/>
    <w:rsid w:val="00693E96"/>
    <w:rsid w:val="00694236"/>
    <w:rsid w:val="0069454D"/>
    <w:rsid w:val="00694623"/>
    <w:rsid w:val="006948E6"/>
    <w:rsid w:val="0069556C"/>
    <w:rsid w:val="00695C95"/>
    <w:rsid w:val="006961B6"/>
    <w:rsid w:val="00696354"/>
    <w:rsid w:val="00696A9A"/>
    <w:rsid w:val="00696B15"/>
    <w:rsid w:val="00696CC3"/>
    <w:rsid w:val="00696D0C"/>
    <w:rsid w:val="006973EB"/>
    <w:rsid w:val="006976CA"/>
    <w:rsid w:val="00697AE3"/>
    <w:rsid w:val="00697BC4"/>
    <w:rsid w:val="00697EA1"/>
    <w:rsid w:val="006A0492"/>
    <w:rsid w:val="006A04C6"/>
    <w:rsid w:val="006A07D9"/>
    <w:rsid w:val="006A0896"/>
    <w:rsid w:val="006A092D"/>
    <w:rsid w:val="006A0BA9"/>
    <w:rsid w:val="006A0C19"/>
    <w:rsid w:val="006A0C65"/>
    <w:rsid w:val="006A105C"/>
    <w:rsid w:val="006A10E3"/>
    <w:rsid w:val="006A1120"/>
    <w:rsid w:val="006A14DA"/>
    <w:rsid w:val="006A1EBD"/>
    <w:rsid w:val="006A20BD"/>
    <w:rsid w:val="006A2838"/>
    <w:rsid w:val="006A2B7B"/>
    <w:rsid w:val="006A2D64"/>
    <w:rsid w:val="006A2DC2"/>
    <w:rsid w:val="006A2F6F"/>
    <w:rsid w:val="006A332E"/>
    <w:rsid w:val="006A34F9"/>
    <w:rsid w:val="006A39FE"/>
    <w:rsid w:val="006A3AC1"/>
    <w:rsid w:val="006A3C06"/>
    <w:rsid w:val="006A3F0E"/>
    <w:rsid w:val="006A45F3"/>
    <w:rsid w:val="006A5157"/>
    <w:rsid w:val="006A55BA"/>
    <w:rsid w:val="006A59DB"/>
    <w:rsid w:val="006A5CCE"/>
    <w:rsid w:val="006A6434"/>
    <w:rsid w:val="006A657C"/>
    <w:rsid w:val="006A6BBC"/>
    <w:rsid w:val="006A751C"/>
    <w:rsid w:val="006A757C"/>
    <w:rsid w:val="006A76EE"/>
    <w:rsid w:val="006A7A4A"/>
    <w:rsid w:val="006A7C3C"/>
    <w:rsid w:val="006A7F68"/>
    <w:rsid w:val="006B0615"/>
    <w:rsid w:val="006B06D6"/>
    <w:rsid w:val="006B1799"/>
    <w:rsid w:val="006B1F8A"/>
    <w:rsid w:val="006B2974"/>
    <w:rsid w:val="006B2FBC"/>
    <w:rsid w:val="006B32A9"/>
    <w:rsid w:val="006B3333"/>
    <w:rsid w:val="006B3538"/>
    <w:rsid w:val="006B353F"/>
    <w:rsid w:val="006B35CD"/>
    <w:rsid w:val="006B3758"/>
    <w:rsid w:val="006B38CF"/>
    <w:rsid w:val="006B3A9B"/>
    <w:rsid w:val="006B3B72"/>
    <w:rsid w:val="006B3E57"/>
    <w:rsid w:val="006B41C9"/>
    <w:rsid w:val="006B462E"/>
    <w:rsid w:val="006B4F36"/>
    <w:rsid w:val="006B552C"/>
    <w:rsid w:val="006B5A1E"/>
    <w:rsid w:val="006B5CD1"/>
    <w:rsid w:val="006B5DC8"/>
    <w:rsid w:val="006B6D4F"/>
    <w:rsid w:val="006B735D"/>
    <w:rsid w:val="006B74BF"/>
    <w:rsid w:val="006B76ED"/>
    <w:rsid w:val="006B79C5"/>
    <w:rsid w:val="006B7C55"/>
    <w:rsid w:val="006C0F7C"/>
    <w:rsid w:val="006C10C0"/>
    <w:rsid w:val="006C1566"/>
    <w:rsid w:val="006C245B"/>
    <w:rsid w:val="006C2D5B"/>
    <w:rsid w:val="006C365A"/>
    <w:rsid w:val="006C3AD8"/>
    <w:rsid w:val="006C3B4F"/>
    <w:rsid w:val="006C3B99"/>
    <w:rsid w:val="006C3BCF"/>
    <w:rsid w:val="006C3D33"/>
    <w:rsid w:val="006C4710"/>
    <w:rsid w:val="006C4741"/>
    <w:rsid w:val="006C4C22"/>
    <w:rsid w:val="006C4FFB"/>
    <w:rsid w:val="006C5138"/>
    <w:rsid w:val="006C6360"/>
    <w:rsid w:val="006C641A"/>
    <w:rsid w:val="006C655D"/>
    <w:rsid w:val="006C7544"/>
    <w:rsid w:val="006C7583"/>
    <w:rsid w:val="006D07AA"/>
    <w:rsid w:val="006D0CA5"/>
    <w:rsid w:val="006D0D7E"/>
    <w:rsid w:val="006D0ECC"/>
    <w:rsid w:val="006D10FB"/>
    <w:rsid w:val="006D1139"/>
    <w:rsid w:val="006D122B"/>
    <w:rsid w:val="006D14D1"/>
    <w:rsid w:val="006D17AB"/>
    <w:rsid w:val="006D17E4"/>
    <w:rsid w:val="006D223B"/>
    <w:rsid w:val="006D3307"/>
    <w:rsid w:val="006D3D09"/>
    <w:rsid w:val="006D3EE9"/>
    <w:rsid w:val="006D3F04"/>
    <w:rsid w:val="006D40CE"/>
    <w:rsid w:val="006D4208"/>
    <w:rsid w:val="006D469E"/>
    <w:rsid w:val="006D4C94"/>
    <w:rsid w:val="006D4F1A"/>
    <w:rsid w:val="006D5015"/>
    <w:rsid w:val="006D5228"/>
    <w:rsid w:val="006D5425"/>
    <w:rsid w:val="006D549F"/>
    <w:rsid w:val="006D59BC"/>
    <w:rsid w:val="006D5D1C"/>
    <w:rsid w:val="006D63B2"/>
    <w:rsid w:val="006D6A6B"/>
    <w:rsid w:val="006D72D7"/>
    <w:rsid w:val="006D75CC"/>
    <w:rsid w:val="006D7712"/>
    <w:rsid w:val="006D7CD4"/>
    <w:rsid w:val="006E05CD"/>
    <w:rsid w:val="006E06D7"/>
    <w:rsid w:val="006E0983"/>
    <w:rsid w:val="006E0CA8"/>
    <w:rsid w:val="006E1071"/>
    <w:rsid w:val="006E1479"/>
    <w:rsid w:val="006E1714"/>
    <w:rsid w:val="006E1D1E"/>
    <w:rsid w:val="006E1EF2"/>
    <w:rsid w:val="006E24B6"/>
    <w:rsid w:val="006E2C68"/>
    <w:rsid w:val="006E2E0E"/>
    <w:rsid w:val="006E33E5"/>
    <w:rsid w:val="006E3796"/>
    <w:rsid w:val="006E37C3"/>
    <w:rsid w:val="006E3A0F"/>
    <w:rsid w:val="006E3DB7"/>
    <w:rsid w:val="006E3F33"/>
    <w:rsid w:val="006E4324"/>
    <w:rsid w:val="006E448B"/>
    <w:rsid w:val="006E499B"/>
    <w:rsid w:val="006E4FAB"/>
    <w:rsid w:val="006E533A"/>
    <w:rsid w:val="006E54B9"/>
    <w:rsid w:val="006E593A"/>
    <w:rsid w:val="006E594D"/>
    <w:rsid w:val="006E5AAF"/>
    <w:rsid w:val="006E5BB0"/>
    <w:rsid w:val="006E603A"/>
    <w:rsid w:val="006E6152"/>
    <w:rsid w:val="006E62A3"/>
    <w:rsid w:val="006E62DA"/>
    <w:rsid w:val="006E66EA"/>
    <w:rsid w:val="006E6959"/>
    <w:rsid w:val="006E6E15"/>
    <w:rsid w:val="006E6F3E"/>
    <w:rsid w:val="006E71FB"/>
    <w:rsid w:val="006E729D"/>
    <w:rsid w:val="006E7778"/>
    <w:rsid w:val="006E7C26"/>
    <w:rsid w:val="006E7C75"/>
    <w:rsid w:val="006E7CED"/>
    <w:rsid w:val="006E7EE1"/>
    <w:rsid w:val="006F011D"/>
    <w:rsid w:val="006F029B"/>
    <w:rsid w:val="006F0E95"/>
    <w:rsid w:val="006F1220"/>
    <w:rsid w:val="006F172D"/>
    <w:rsid w:val="006F18BD"/>
    <w:rsid w:val="006F1C73"/>
    <w:rsid w:val="006F1DB3"/>
    <w:rsid w:val="006F21B6"/>
    <w:rsid w:val="006F23D9"/>
    <w:rsid w:val="006F2743"/>
    <w:rsid w:val="006F2865"/>
    <w:rsid w:val="006F2CB1"/>
    <w:rsid w:val="006F321C"/>
    <w:rsid w:val="006F32D0"/>
    <w:rsid w:val="006F38BC"/>
    <w:rsid w:val="006F3F09"/>
    <w:rsid w:val="006F417E"/>
    <w:rsid w:val="006F46E5"/>
    <w:rsid w:val="006F4801"/>
    <w:rsid w:val="006F4C06"/>
    <w:rsid w:val="006F4D19"/>
    <w:rsid w:val="006F542C"/>
    <w:rsid w:val="006F544F"/>
    <w:rsid w:val="006F5517"/>
    <w:rsid w:val="006F565F"/>
    <w:rsid w:val="006F5CAF"/>
    <w:rsid w:val="006F6496"/>
    <w:rsid w:val="006F651F"/>
    <w:rsid w:val="006F68B8"/>
    <w:rsid w:val="006F6E42"/>
    <w:rsid w:val="006F74A2"/>
    <w:rsid w:val="006F790C"/>
    <w:rsid w:val="006F7CC7"/>
    <w:rsid w:val="006F7DEB"/>
    <w:rsid w:val="007000C0"/>
    <w:rsid w:val="00700132"/>
    <w:rsid w:val="0070052D"/>
    <w:rsid w:val="00700CB7"/>
    <w:rsid w:val="00700E98"/>
    <w:rsid w:val="00701031"/>
    <w:rsid w:val="00701269"/>
    <w:rsid w:val="007021BC"/>
    <w:rsid w:val="007022BB"/>
    <w:rsid w:val="0070275C"/>
    <w:rsid w:val="007028B3"/>
    <w:rsid w:val="00702AF1"/>
    <w:rsid w:val="00702B8C"/>
    <w:rsid w:val="00702D06"/>
    <w:rsid w:val="0070312E"/>
    <w:rsid w:val="00703441"/>
    <w:rsid w:val="00703653"/>
    <w:rsid w:val="00703706"/>
    <w:rsid w:val="007038D4"/>
    <w:rsid w:val="007039FE"/>
    <w:rsid w:val="00704DFC"/>
    <w:rsid w:val="00704E97"/>
    <w:rsid w:val="00705011"/>
    <w:rsid w:val="007054A7"/>
    <w:rsid w:val="0070644F"/>
    <w:rsid w:val="00706D1A"/>
    <w:rsid w:val="00706E96"/>
    <w:rsid w:val="00706EC1"/>
    <w:rsid w:val="00706F61"/>
    <w:rsid w:val="00706FDF"/>
    <w:rsid w:val="007103DD"/>
    <w:rsid w:val="0071071A"/>
    <w:rsid w:val="0071073F"/>
    <w:rsid w:val="00710E07"/>
    <w:rsid w:val="00710EA0"/>
    <w:rsid w:val="007111EA"/>
    <w:rsid w:val="0071130A"/>
    <w:rsid w:val="00711436"/>
    <w:rsid w:val="00711DCF"/>
    <w:rsid w:val="007121F4"/>
    <w:rsid w:val="007125DD"/>
    <w:rsid w:val="007129AA"/>
    <w:rsid w:val="00712C01"/>
    <w:rsid w:val="00712F5D"/>
    <w:rsid w:val="00713061"/>
    <w:rsid w:val="00713385"/>
    <w:rsid w:val="007138CB"/>
    <w:rsid w:val="00713981"/>
    <w:rsid w:val="00713D8D"/>
    <w:rsid w:val="007146AB"/>
    <w:rsid w:val="007147F4"/>
    <w:rsid w:val="00714964"/>
    <w:rsid w:val="0071520A"/>
    <w:rsid w:val="007157D7"/>
    <w:rsid w:val="00715986"/>
    <w:rsid w:val="00715E5F"/>
    <w:rsid w:val="00716113"/>
    <w:rsid w:val="007168E3"/>
    <w:rsid w:val="00716C3B"/>
    <w:rsid w:val="00716C5D"/>
    <w:rsid w:val="00716EAC"/>
    <w:rsid w:val="00716F4A"/>
    <w:rsid w:val="00717A6E"/>
    <w:rsid w:val="00717F4C"/>
    <w:rsid w:val="0072006B"/>
    <w:rsid w:val="00720B2B"/>
    <w:rsid w:val="00721776"/>
    <w:rsid w:val="00721947"/>
    <w:rsid w:val="007224B5"/>
    <w:rsid w:val="00722CF3"/>
    <w:rsid w:val="00723268"/>
    <w:rsid w:val="00723433"/>
    <w:rsid w:val="00723450"/>
    <w:rsid w:val="00723457"/>
    <w:rsid w:val="007235B6"/>
    <w:rsid w:val="00723CA6"/>
    <w:rsid w:val="00723D9F"/>
    <w:rsid w:val="00723EF2"/>
    <w:rsid w:val="00724C6C"/>
    <w:rsid w:val="00724F44"/>
    <w:rsid w:val="00725182"/>
    <w:rsid w:val="0072519F"/>
    <w:rsid w:val="007253C3"/>
    <w:rsid w:val="00725548"/>
    <w:rsid w:val="00725B42"/>
    <w:rsid w:val="00725BD4"/>
    <w:rsid w:val="00725C79"/>
    <w:rsid w:val="0072606B"/>
    <w:rsid w:val="00726070"/>
    <w:rsid w:val="00726075"/>
    <w:rsid w:val="0072620E"/>
    <w:rsid w:val="007263C2"/>
    <w:rsid w:val="00726CE6"/>
    <w:rsid w:val="00726DBB"/>
    <w:rsid w:val="00726F20"/>
    <w:rsid w:val="0072707A"/>
    <w:rsid w:val="007274F0"/>
    <w:rsid w:val="0072757A"/>
    <w:rsid w:val="00727972"/>
    <w:rsid w:val="00727A76"/>
    <w:rsid w:val="00727BA2"/>
    <w:rsid w:val="00727C69"/>
    <w:rsid w:val="00727D67"/>
    <w:rsid w:val="00730024"/>
    <w:rsid w:val="007302E4"/>
    <w:rsid w:val="00730354"/>
    <w:rsid w:val="00730517"/>
    <w:rsid w:val="0073152C"/>
    <w:rsid w:val="00731B2B"/>
    <w:rsid w:val="007323A6"/>
    <w:rsid w:val="007329B2"/>
    <w:rsid w:val="00732CB3"/>
    <w:rsid w:val="00732CF7"/>
    <w:rsid w:val="00733176"/>
    <w:rsid w:val="007338CA"/>
    <w:rsid w:val="0073392F"/>
    <w:rsid w:val="007339D1"/>
    <w:rsid w:val="00733F68"/>
    <w:rsid w:val="0073435D"/>
    <w:rsid w:val="0073485E"/>
    <w:rsid w:val="00734F49"/>
    <w:rsid w:val="00735197"/>
    <w:rsid w:val="00735769"/>
    <w:rsid w:val="007359DF"/>
    <w:rsid w:val="00735AF4"/>
    <w:rsid w:val="00735C6F"/>
    <w:rsid w:val="00735EAF"/>
    <w:rsid w:val="0073601C"/>
    <w:rsid w:val="007362B7"/>
    <w:rsid w:val="0073639E"/>
    <w:rsid w:val="00736571"/>
    <w:rsid w:val="00736A26"/>
    <w:rsid w:val="00736E98"/>
    <w:rsid w:val="00736EF9"/>
    <w:rsid w:val="007376C5"/>
    <w:rsid w:val="0073788C"/>
    <w:rsid w:val="007401F0"/>
    <w:rsid w:val="007404E3"/>
    <w:rsid w:val="00740650"/>
    <w:rsid w:val="00740F5B"/>
    <w:rsid w:val="0074182A"/>
    <w:rsid w:val="00741F8F"/>
    <w:rsid w:val="007420CA"/>
    <w:rsid w:val="0074232E"/>
    <w:rsid w:val="007425FF"/>
    <w:rsid w:val="00742D43"/>
    <w:rsid w:val="00742F19"/>
    <w:rsid w:val="007434ED"/>
    <w:rsid w:val="00743813"/>
    <w:rsid w:val="007438A4"/>
    <w:rsid w:val="00744194"/>
    <w:rsid w:val="0074420F"/>
    <w:rsid w:val="007443E1"/>
    <w:rsid w:val="00744662"/>
    <w:rsid w:val="0074477A"/>
    <w:rsid w:val="00744877"/>
    <w:rsid w:val="00744A8E"/>
    <w:rsid w:val="00744D61"/>
    <w:rsid w:val="0074573A"/>
    <w:rsid w:val="00745942"/>
    <w:rsid w:val="007459FD"/>
    <w:rsid w:val="00745EB8"/>
    <w:rsid w:val="007466C9"/>
    <w:rsid w:val="007479DF"/>
    <w:rsid w:val="00747B43"/>
    <w:rsid w:val="00747BE9"/>
    <w:rsid w:val="00747EBF"/>
    <w:rsid w:val="00747F79"/>
    <w:rsid w:val="0075031C"/>
    <w:rsid w:val="007504A8"/>
    <w:rsid w:val="007504E4"/>
    <w:rsid w:val="0075067B"/>
    <w:rsid w:val="00750DF7"/>
    <w:rsid w:val="00750F33"/>
    <w:rsid w:val="00750F9B"/>
    <w:rsid w:val="00751873"/>
    <w:rsid w:val="0075192E"/>
    <w:rsid w:val="007519DC"/>
    <w:rsid w:val="00751B80"/>
    <w:rsid w:val="00751FA8"/>
    <w:rsid w:val="0075246A"/>
    <w:rsid w:val="007529C9"/>
    <w:rsid w:val="00753564"/>
    <w:rsid w:val="0075361E"/>
    <w:rsid w:val="007540BD"/>
    <w:rsid w:val="007543FE"/>
    <w:rsid w:val="00754502"/>
    <w:rsid w:val="00754789"/>
    <w:rsid w:val="00754B46"/>
    <w:rsid w:val="00755306"/>
    <w:rsid w:val="00755721"/>
    <w:rsid w:val="007557F2"/>
    <w:rsid w:val="007558EA"/>
    <w:rsid w:val="00756083"/>
    <w:rsid w:val="007561CC"/>
    <w:rsid w:val="00756699"/>
    <w:rsid w:val="007568C3"/>
    <w:rsid w:val="0075767C"/>
    <w:rsid w:val="00757A62"/>
    <w:rsid w:val="007601D9"/>
    <w:rsid w:val="00760754"/>
    <w:rsid w:val="0076085E"/>
    <w:rsid w:val="0076087D"/>
    <w:rsid w:val="00760BA8"/>
    <w:rsid w:val="00760FF1"/>
    <w:rsid w:val="007612AD"/>
    <w:rsid w:val="007613A3"/>
    <w:rsid w:val="007617DB"/>
    <w:rsid w:val="00761CD0"/>
    <w:rsid w:val="00762111"/>
    <w:rsid w:val="007625FC"/>
    <w:rsid w:val="007626AD"/>
    <w:rsid w:val="007628EC"/>
    <w:rsid w:val="00762C2C"/>
    <w:rsid w:val="007631A2"/>
    <w:rsid w:val="00763355"/>
    <w:rsid w:val="0076339F"/>
    <w:rsid w:val="00763C7B"/>
    <w:rsid w:val="00763CA7"/>
    <w:rsid w:val="0076434C"/>
    <w:rsid w:val="00764A91"/>
    <w:rsid w:val="00764B0A"/>
    <w:rsid w:val="00764B15"/>
    <w:rsid w:val="00764BED"/>
    <w:rsid w:val="00764C9E"/>
    <w:rsid w:val="00764D99"/>
    <w:rsid w:val="007652DB"/>
    <w:rsid w:val="00765835"/>
    <w:rsid w:val="00765BDE"/>
    <w:rsid w:val="00765D81"/>
    <w:rsid w:val="00765E46"/>
    <w:rsid w:val="00765EC8"/>
    <w:rsid w:val="00765FB5"/>
    <w:rsid w:val="00765FF1"/>
    <w:rsid w:val="0076637E"/>
    <w:rsid w:val="00766408"/>
    <w:rsid w:val="00766526"/>
    <w:rsid w:val="00766D62"/>
    <w:rsid w:val="00766DF0"/>
    <w:rsid w:val="00767006"/>
    <w:rsid w:val="00767094"/>
    <w:rsid w:val="00767412"/>
    <w:rsid w:val="0076770A"/>
    <w:rsid w:val="00767860"/>
    <w:rsid w:val="007678CC"/>
    <w:rsid w:val="00767CBC"/>
    <w:rsid w:val="00767F4D"/>
    <w:rsid w:val="007705A9"/>
    <w:rsid w:val="00770659"/>
    <w:rsid w:val="00770986"/>
    <w:rsid w:val="00771481"/>
    <w:rsid w:val="00771662"/>
    <w:rsid w:val="007718FD"/>
    <w:rsid w:val="0077193A"/>
    <w:rsid w:val="0077205E"/>
    <w:rsid w:val="0077246C"/>
    <w:rsid w:val="0077248D"/>
    <w:rsid w:val="00772976"/>
    <w:rsid w:val="00772DD6"/>
    <w:rsid w:val="0077317D"/>
    <w:rsid w:val="007735A2"/>
    <w:rsid w:val="007735EF"/>
    <w:rsid w:val="007741B6"/>
    <w:rsid w:val="007741DA"/>
    <w:rsid w:val="00774257"/>
    <w:rsid w:val="0077448F"/>
    <w:rsid w:val="007746ED"/>
    <w:rsid w:val="00774D60"/>
    <w:rsid w:val="00775138"/>
    <w:rsid w:val="0077519D"/>
    <w:rsid w:val="00775B18"/>
    <w:rsid w:val="00775C68"/>
    <w:rsid w:val="00776143"/>
    <w:rsid w:val="00776152"/>
    <w:rsid w:val="00776370"/>
    <w:rsid w:val="00776741"/>
    <w:rsid w:val="0077683D"/>
    <w:rsid w:val="00776B70"/>
    <w:rsid w:val="00776E66"/>
    <w:rsid w:val="00777A38"/>
    <w:rsid w:val="00777A87"/>
    <w:rsid w:val="007806FE"/>
    <w:rsid w:val="00780701"/>
    <w:rsid w:val="007808C0"/>
    <w:rsid w:val="00780DE3"/>
    <w:rsid w:val="00780E36"/>
    <w:rsid w:val="007816D5"/>
    <w:rsid w:val="007818DD"/>
    <w:rsid w:val="00781C5E"/>
    <w:rsid w:val="00781C9D"/>
    <w:rsid w:val="007821E7"/>
    <w:rsid w:val="00782FB9"/>
    <w:rsid w:val="00783241"/>
    <w:rsid w:val="00783F68"/>
    <w:rsid w:val="007840F9"/>
    <w:rsid w:val="007841FD"/>
    <w:rsid w:val="007844DC"/>
    <w:rsid w:val="007845FF"/>
    <w:rsid w:val="0078491A"/>
    <w:rsid w:val="00784C27"/>
    <w:rsid w:val="00784DBF"/>
    <w:rsid w:val="00785214"/>
    <w:rsid w:val="00785259"/>
    <w:rsid w:val="0078534B"/>
    <w:rsid w:val="0078535D"/>
    <w:rsid w:val="0078558E"/>
    <w:rsid w:val="007856D1"/>
    <w:rsid w:val="00785799"/>
    <w:rsid w:val="00785AB8"/>
    <w:rsid w:val="00785E8E"/>
    <w:rsid w:val="007861AE"/>
    <w:rsid w:val="007864BD"/>
    <w:rsid w:val="00786666"/>
    <w:rsid w:val="00786674"/>
    <w:rsid w:val="00786CD1"/>
    <w:rsid w:val="00786FE5"/>
    <w:rsid w:val="0078733C"/>
    <w:rsid w:val="00787C0E"/>
    <w:rsid w:val="00787C9E"/>
    <w:rsid w:val="00787CE8"/>
    <w:rsid w:val="00790384"/>
    <w:rsid w:val="007907D9"/>
    <w:rsid w:val="00790E0E"/>
    <w:rsid w:val="00790FC0"/>
    <w:rsid w:val="00791489"/>
    <w:rsid w:val="0079150A"/>
    <w:rsid w:val="007916D3"/>
    <w:rsid w:val="007918E9"/>
    <w:rsid w:val="0079194E"/>
    <w:rsid w:val="00791E8C"/>
    <w:rsid w:val="0079205A"/>
    <w:rsid w:val="00792402"/>
    <w:rsid w:val="00792665"/>
    <w:rsid w:val="00792EE1"/>
    <w:rsid w:val="007934B3"/>
    <w:rsid w:val="00793CC3"/>
    <w:rsid w:val="00794290"/>
    <w:rsid w:val="00794511"/>
    <w:rsid w:val="007946C7"/>
    <w:rsid w:val="007948AF"/>
    <w:rsid w:val="00794EE0"/>
    <w:rsid w:val="007953D8"/>
    <w:rsid w:val="0079576F"/>
    <w:rsid w:val="00795F5D"/>
    <w:rsid w:val="007961C2"/>
    <w:rsid w:val="00796E0C"/>
    <w:rsid w:val="00797155"/>
    <w:rsid w:val="007972F6"/>
    <w:rsid w:val="007979E8"/>
    <w:rsid w:val="00797EFF"/>
    <w:rsid w:val="00797F26"/>
    <w:rsid w:val="007A0053"/>
    <w:rsid w:val="007A0128"/>
    <w:rsid w:val="007A013E"/>
    <w:rsid w:val="007A04A3"/>
    <w:rsid w:val="007A139E"/>
    <w:rsid w:val="007A157F"/>
    <w:rsid w:val="007A1B15"/>
    <w:rsid w:val="007A1C5D"/>
    <w:rsid w:val="007A21A5"/>
    <w:rsid w:val="007A2C68"/>
    <w:rsid w:val="007A2DBC"/>
    <w:rsid w:val="007A2F2B"/>
    <w:rsid w:val="007A4194"/>
    <w:rsid w:val="007A4324"/>
    <w:rsid w:val="007A43E7"/>
    <w:rsid w:val="007A4665"/>
    <w:rsid w:val="007A4959"/>
    <w:rsid w:val="007A4B6C"/>
    <w:rsid w:val="007A4DFF"/>
    <w:rsid w:val="007A4EE9"/>
    <w:rsid w:val="007A5377"/>
    <w:rsid w:val="007A5599"/>
    <w:rsid w:val="007A5CA7"/>
    <w:rsid w:val="007A5CC7"/>
    <w:rsid w:val="007A5E52"/>
    <w:rsid w:val="007A5F81"/>
    <w:rsid w:val="007A5FDA"/>
    <w:rsid w:val="007A69CD"/>
    <w:rsid w:val="007A6A3A"/>
    <w:rsid w:val="007A7025"/>
    <w:rsid w:val="007A7313"/>
    <w:rsid w:val="007A737E"/>
    <w:rsid w:val="007A74C6"/>
    <w:rsid w:val="007A7A2F"/>
    <w:rsid w:val="007A7F97"/>
    <w:rsid w:val="007B00D0"/>
    <w:rsid w:val="007B090C"/>
    <w:rsid w:val="007B0C2B"/>
    <w:rsid w:val="007B0F54"/>
    <w:rsid w:val="007B0FDB"/>
    <w:rsid w:val="007B10E3"/>
    <w:rsid w:val="007B11C4"/>
    <w:rsid w:val="007B1941"/>
    <w:rsid w:val="007B1DF1"/>
    <w:rsid w:val="007B252A"/>
    <w:rsid w:val="007B3089"/>
    <w:rsid w:val="007B3140"/>
    <w:rsid w:val="007B32B4"/>
    <w:rsid w:val="007B346B"/>
    <w:rsid w:val="007B3488"/>
    <w:rsid w:val="007B3C73"/>
    <w:rsid w:val="007B47AF"/>
    <w:rsid w:val="007B5243"/>
    <w:rsid w:val="007B5310"/>
    <w:rsid w:val="007B5521"/>
    <w:rsid w:val="007B563C"/>
    <w:rsid w:val="007B5759"/>
    <w:rsid w:val="007B59E5"/>
    <w:rsid w:val="007B5A6B"/>
    <w:rsid w:val="007B5D12"/>
    <w:rsid w:val="007B618E"/>
    <w:rsid w:val="007B66BF"/>
    <w:rsid w:val="007B6B1D"/>
    <w:rsid w:val="007B776F"/>
    <w:rsid w:val="007B78AD"/>
    <w:rsid w:val="007B7BAD"/>
    <w:rsid w:val="007B7CE2"/>
    <w:rsid w:val="007B7CE6"/>
    <w:rsid w:val="007B7E19"/>
    <w:rsid w:val="007B7E2B"/>
    <w:rsid w:val="007B7EF5"/>
    <w:rsid w:val="007B7FC8"/>
    <w:rsid w:val="007C00DB"/>
    <w:rsid w:val="007C024C"/>
    <w:rsid w:val="007C0323"/>
    <w:rsid w:val="007C1C8C"/>
    <w:rsid w:val="007C22DC"/>
    <w:rsid w:val="007C255F"/>
    <w:rsid w:val="007C2B15"/>
    <w:rsid w:val="007C2ECB"/>
    <w:rsid w:val="007C3920"/>
    <w:rsid w:val="007C393A"/>
    <w:rsid w:val="007C3EBD"/>
    <w:rsid w:val="007C43F6"/>
    <w:rsid w:val="007C4709"/>
    <w:rsid w:val="007C5212"/>
    <w:rsid w:val="007C522D"/>
    <w:rsid w:val="007C57E0"/>
    <w:rsid w:val="007C5C06"/>
    <w:rsid w:val="007C62FC"/>
    <w:rsid w:val="007C6317"/>
    <w:rsid w:val="007C6979"/>
    <w:rsid w:val="007C6B33"/>
    <w:rsid w:val="007C707E"/>
    <w:rsid w:val="007C7448"/>
    <w:rsid w:val="007C7AFF"/>
    <w:rsid w:val="007C7EE2"/>
    <w:rsid w:val="007C7F5A"/>
    <w:rsid w:val="007D037E"/>
    <w:rsid w:val="007D08F9"/>
    <w:rsid w:val="007D0BD0"/>
    <w:rsid w:val="007D113A"/>
    <w:rsid w:val="007D138B"/>
    <w:rsid w:val="007D14C9"/>
    <w:rsid w:val="007D1C08"/>
    <w:rsid w:val="007D2230"/>
    <w:rsid w:val="007D2DA9"/>
    <w:rsid w:val="007D2FCC"/>
    <w:rsid w:val="007D307A"/>
    <w:rsid w:val="007D317C"/>
    <w:rsid w:val="007D3337"/>
    <w:rsid w:val="007D35C3"/>
    <w:rsid w:val="007D36EF"/>
    <w:rsid w:val="007D3745"/>
    <w:rsid w:val="007D414D"/>
    <w:rsid w:val="007D41B1"/>
    <w:rsid w:val="007D4376"/>
    <w:rsid w:val="007D437E"/>
    <w:rsid w:val="007D4733"/>
    <w:rsid w:val="007D47DF"/>
    <w:rsid w:val="007D48B1"/>
    <w:rsid w:val="007D4B10"/>
    <w:rsid w:val="007D4C0A"/>
    <w:rsid w:val="007D5776"/>
    <w:rsid w:val="007D64C1"/>
    <w:rsid w:val="007D6F6B"/>
    <w:rsid w:val="007D7292"/>
    <w:rsid w:val="007D793B"/>
    <w:rsid w:val="007D7983"/>
    <w:rsid w:val="007D7D5F"/>
    <w:rsid w:val="007E019E"/>
    <w:rsid w:val="007E01E9"/>
    <w:rsid w:val="007E029D"/>
    <w:rsid w:val="007E047C"/>
    <w:rsid w:val="007E07A8"/>
    <w:rsid w:val="007E1693"/>
    <w:rsid w:val="007E19E7"/>
    <w:rsid w:val="007E312F"/>
    <w:rsid w:val="007E37D2"/>
    <w:rsid w:val="007E3ABA"/>
    <w:rsid w:val="007E3E0B"/>
    <w:rsid w:val="007E4221"/>
    <w:rsid w:val="007E4E82"/>
    <w:rsid w:val="007E4EFB"/>
    <w:rsid w:val="007E50A5"/>
    <w:rsid w:val="007E5277"/>
    <w:rsid w:val="007E546A"/>
    <w:rsid w:val="007E5D8E"/>
    <w:rsid w:val="007E65A0"/>
    <w:rsid w:val="007E671E"/>
    <w:rsid w:val="007E696F"/>
    <w:rsid w:val="007E6971"/>
    <w:rsid w:val="007E69A0"/>
    <w:rsid w:val="007E69D1"/>
    <w:rsid w:val="007E6E80"/>
    <w:rsid w:val="007E6F46"/>
    <w:rsid w:val="007E7B63"/>
    <w:rsid w:val="007E7B6A"/>
    <w:rsid w:val="007E7F7E"/>
    <w:rsid w:val="007E7FDA"/>
    <w:rsid w:val="007F0332"/>
    <w:rsid w:val="007F0392"/>
    <w:rsid w:val="007F045C"/>
    <w:rsid w:val="007F0862"/>
    <w:rsid w:val="007F08BE"/>
    <w:rsid w:val="007F151C"/>
    <w:rsid w:val="007F1F45"/>
    <w:rsid w:val="007F2848"/>
    <w:rsid w:val="007F3196"/>
    <w:rsid w:val="007F31D9"/>
    <w:rsid w:val="007F3459"/>
    <w:rsid w:val="007F36E8"/>
    <w:rsid w:val="007F3883"/>
    <w:rsid w:val="007F3936"/>
    <w:rsid w:val="007F4394"/>
    <w:rsid w:val="007F46F6"/>
    <w:rsid w:val="007F4DE1"/>
    <w:rsid w:val="007F5A7C"/>
    <w:rsid w:val="007F5C71"/>
    <w:rsid w:val="007F5D42"/>
    <w:rsid w:val="007F62EE"/>
    <w:rsid w:val="007F652D"/>
    <w:rsid w:val="007F654E"/>
    <w:rsid w:val="007F6A4B"/>
    <w:rsid w:val="007F6AEC"/>
    <w:rsid w:val="007F6EAE"/>
    <w:rsid w:val="007F7167"/>
    <w:rsid w:val="007F73EF"/>
    <w:rsid w:val="007F7995"/>
    <w:rsid w:val="007F7C36"/>
    <w:rsid w:val="007F7D51"/>
    <w:rsid w:val="00800EA4"/>
    <w:rsid w:val="0080108E"/>
    <w:rsid w:val="0080122E"/>
    <w:rsid w:val="00801981"/>
    <w:rsid w:val="00801CF5"/>
    <w:rsid w:val="008027E5"/>
    <w:rsid w:val="00802D7E"/>
    <w:rsid w:val="008034FE"/>
    <w:rsid w:val="008037AA"/>
    <w:rsid w:val="008039B4"/>
    <w:rsid w:val="00803E2C"/>
    <w:rsid w:val="008047C1"/>
    <w:rsid w:val="00804905"/>
    <w:rsid w:val="00804C7D"/>
    <w:rsid w:val="00805564"/>
    <w:rsid w:val="00805D5C"/>
    <w:rsid w:val="00806463"/>
    <w:rsid w:val="00806EA0"/>
    <w:rsid w:val="008075BA"/>
    <w:rsid w:val="008076F1"/>
    <w:rsid w:val="0080771A"/>
    <w:rsid w:val="0080778C"/>
    <w:rsid w:val="008077E3"/>
    <w:rsid w:val="00810C83"/>
    <w:rsid w:val="00810D91"/>
    <w:rsid w:val="0081110F"/>
    <w:rsid w:val="008111CA"/>
    <w:rsid w:val="00811290"/>
    <w:rsid w:val="00811404"/>
    <w:rsid w:val="008116DE"/>
    <w:rsid w:val="0081183E"/>
    <w:rsid w:val="00811BE5"/>
    <w:rsid w:val="00811EB0"/>
    <w:rsid w:val="00811EE1"/>
    <w:rsid w:val="00811FFF"/>
    <w:rsid w:val="0081255A"/>
    <w:rsid w:val="0081263A"/>
    <w:rsid w:val="00812944"/>
    <w:rsid w:val="00812A77"/>
    <w:rsid w:val="00812D85"/>
    <w:rsid w:val="0081387F"/>
    <w:rsid w:val="00813C52"/>
    <w:rsid w:val="008140CB"/>
    <w:rsid w:val="008140F3"/>
    <w:rsid w:val="00814383"/>
    <w:rsid w:val="00814590"/>
    <w:rsid w:val="00814D9C"/>
    <w:rsid w:val="00814DA8"/>
    <w:rsid w:val="00814E29"/>
    <w:rsid w:val="0081563A"/>
    <w:rsid w:val="008159FA"/>
    <w:rsid w:val="00815E46"/>
    <w:rsid w:val="008167EC"/>
    <w:rsid w:val="00816891"/>
    <w:rsid w:val="00816999"/>
    <w:rsid w:val="00816C3F"/>
    <w:rsid w:val="00816EB0"/>
    <w:rsid w:val="008176D3"/>
    <w:rsid w:val="0081789F"/>
    <w:rsid w:val="00817BEA"/>
    <w:rsid w:val="00820797"/>
    <w:rsid w:val="00820FA7"/>
    <w:rsid w:val="008221D4"/>
    <w:rsid w:val="00822E45"/>
    <w:rsid w:val="00823309"/>
    <w:rsid w:val="0082372E"/>
    <w:rsid w:val="00823D53"/>
    <w:rsid w:val="008247DE"/>
    <w:rsid w:val="00824D55"/>
    <w:rsid w:val="00825788"/>
    <w:rsid w:val="00825828"/>
    <w:rsid w:val="00825AEE"/>
    <w:rsid w:val="00825B2D"/>
    <w:rsid w:val="008261CE"/>
    <w:rsid w:val="008265A2"/>
    <w:rsid w:val="00826C9B"/>
    <w:rsid w:val="00826FF9"/>
    <w:rsid w:val="00827571"/>
    <w:rsid w:val="0082772A"/>
    <w:rsid w:val="00827852"/>
    <w:rsid w:val="00827B56"/>
    <w:rsid w:val="008302C5"/>
    <w:rsid w:val="0083050C"/>
    <w:rsid w:val="00830561"/>
    <w:rsid w:val="0083099E"/>
    <w:rsid w:val="00831977"/>
    <w:rsid w:val="00831EF0"/>
    <w:rsid w:val="008322DB"/>
    <w:rsid w:val="0083250B"/>
    <w:rsid w:val="00832802"/>
    <w:rsid w:val="00832862"/>
    <w:rsid w:val="00832C27"/>
    <w:rsid w:val="00832FF1"/>
    <w:rsid w:val="008336A0"/>
    <w:rsid w:val="00833745"/>
    <w:rsid w:val="00833EF1"/>
    <w:rsid w:val="00834354"/>
    <w:rsid w:val="00834C7A"/>
    <w:rsid w:val="0083500B"/>
    <w:rsid w:val="008353B6"/>
    <w:rsid w:val="00835A74"/>
    <w:rsid w:val="0083677D"/>
    <w:rsid w:val="00836804"/>
    <w:rsid w:val="008368B4"/>
    <w:rsid w:val="00836A5C"/>
    <w:rsid w:val="00836E10"/>
    <w:rsid w:val="00836F75"/>
    <w:rsid w:val="008376CA"/>
    <w:rsid w:val="008378CF"/>
    <w:rsid w:val="0084063C"/>
    <w:rsid w:val="00840844"/>
    <w:rsid w:val="00840ACB"/>
    <w:rsid w:val="00841C06"/>
    <w:rsid w:val="00841CA8"/>
    <w:rsid w:val="00841E8E"/>
    <w:rsid w:val="008427F3"/>
    <w:rsid w:val="00843217"/>
    <w:rsid w:val="008438D2"/>
    <w:rsid w:val="00843E49"/>
    <w:rsid w:val="00843EA5"/>
    <w:rsid w:val="00843EBB"/>
    <w:rsid w:val="00844CC7"/>
    <w:rsid w:val="00844F56"/>
    <w:rsid w:val="00844F79"/>
    <w:rsid w:val="008450D7"/>
    <w:rsid w:val="0084566F"/>
    <w:rsid w:val="008458C4"/>
    <w:rsid w:val="00845C99"/>
    <w:rsid w:val="00845CFF"/>
    <w:rsid w:val="00846006"/>
    <w:rsid w:val="008463CC"/>
    <w:rsid w:val="008464E6"/>
    <w:rsid w:val="00846611"/>
    <w:rsid w:val="0084676D"/>
    <w:rsid w:val="00846FC2"/>
    <w:rsid w:val="00846FEA"/>
    <w:rsid w:val="008471C5"/>
    <w:rsid w:val="0084729B"/>
    <w:rsid w:val="00847D88"/>
    <w:rsid w:val="00850311"/>
    <w:rsid w:val="0085054C"/>
    <w:rsid w:val="008507E7"/>
    <w:rsid w:val="00850FE8"/>
    <w:rsid w:val="008515F2"/>
    <w:rsid w:val="008516BA"/>
    <w:rsid w:val="00851A6F"/>
    <w:rsid w:val="00851F18"/>
    <w:rsid w:val="00851FC6"/>
    <w:rsid w:val="00852912"/>
    <w:rsid w:val="00852D25"/>
    <w:rsid w:val="00852FC5"/>
    <w:rsid w:val="00853121"/>
    <w:rsid w:val="008533ED"/>
    <w:rsid w:val="00853640"/>
    <w:rsid w:val="00853655"/>
    <w:rsid w:val="0085383E"/>
    <w:rsid w:val="008539C6"/>
    <w:rsid w:val="008539FC"/>
    <w:rsid w:val="00853E30"/>
    <w:rsid w:val="00853F88"/>
    <w:rsid w:val="00854001"/>
    <w:rsid w:val="00854245"/>
    <w:rsid w:val="00854320"/>
    <w:rsid w:val="0085465D"/>
    <w:rsid w:val="00854D30"/>
    <w:rsid w:val="00854D31"/>
    <w:rsid w:val="008559E5"/>
    <w:rsid w:val="00855D64"/>
    <w:rsid w:val="00855F2C"/>
    <w:rsid w:val="00855FDC"/>
    <w:rsid w:val="00856477"/>
    <w:rsid w:val="008565A0"/>
    <w:rsid w:val="00857028"/>
    <w:rsid w:val="008571B2"/>
    <w:rsid w:val="00857C24"/>
    <w:rsid w:val="00857CEF"/>
    <w:rsid w:val="00860295"/>
    <w:rsid w:val="008602C2"/>
    <w:rsid w:val="00860331"/>
    <w:rsid w:val="00860BF7"/>
    <w:rsid w:val="00860CCC"/>
    <w:rsid w:val="0086162B"/>
    <w:rsid w:val="00861A38"/>
    <w:rsid w:val="00862015"/>
    <w:rsid w:val="008626BC"/>
    <w:rsid w:val="00862DCB"/>
    <w:rsid w:val="00863254"/>
    <w:rsid w:val="008636E4"/>
    <w:rsid w:val="00863A37"/>
    <w:rsid w:val="00863DC0"/>
    <w:rsid w:val="00864200"/>
    <w:rsid w:val="00864490"/>
    <w:rsid w:val="00864629"/>
    <w:rsid w:val="00864635"/>
    <w:rsid w:val="008656F7"/>
    <w:rsid w:val="0086584C"/>
    <w:rsid w:val="00865D71"/>
    <w:rsid w:val="00866115"/>
    <w:rsid w:val="0086616B"/>
    <w:rsid w:val="00866595"/>
    <w:rsid w:val="00866E1C"/>
    <w:rsid w:val="00866E97"/>
    <w:rsid w:val="00866EBD"/>
    <w:rsid w:val="008679DC"/>
    <w:rsid w:val="00867E78"/>
    <w:rsid w:val="00867EF9"/>
    <w:rsid w:val="0087000F"/>
    <w:rsid w:val="008701FD"/>
    <w:rsid w:val="00870559"/>
    <w:rsid w:val="00870DBF"/>
    <w:rsid w:val="008713B2"/>
    <w:rsid w:val="00871DDC"/>
    <w:rsid w:val="00872B6C"/>
    <w:rsid w:val="00872D2B"/>
    <w:rsid w:val="00873246"/>
    <w:rsid w:val="008735FC"/>
    <w:rsid w:val="00873BBD"/>
    <w:rsid w:val="00873CBA"/>
    <w:rsid w:val="00873D08"/>
    <w:rsid w:val="00873E58"/>
    <w:rsid w:val="00873F41"/>
    <w:rsid w:val="00874204"/>
    <w:rsid w:val="008743A4"/>
    <w:rsid w:val="0087453D"/>
    <w:rsid w:val="00874566"/>
    <w:rsid w:val="008749C2"/>
    <w:rsid w:val="00874AF2"/>
    <w:rsid w:val="00874DC9"/>
    <w:rsid w:val="00874F3D"/>
    <w:rsid w:val="0087515C"/>
    <w:rsid w:val="008752F4"/>
    <w:rsid w:val="00875542"/>
    <w:rsid w:val="008757A6"/>
    <w:rsid w:val="008758C7"/>
    <w:rsid w:val="00875EE8"/>
    <w:rsid w:val="0087631E"/>
    <w:rsid w:val="00876B81"/>
    <w:rsid w:val="00877000"/>
    <w:rsid w:val="0087754A"/>
    <w:rsid w:val="00877915"/>
    <w:rsid w:val="00877C9B"/>
    <w:rsid w:val="00877F0E"/>
    <w:rsid w:val="0088032D"/>
    <w:rsid w:val="0088047E"/>
    <w:rsid w:val="00880510"/>
    <w:rsid w:val="008807B7"/>
    <w:rsid w:val="00880AED"/>
    <w:rsid w:val="00880B54"/>
    <w:rsid w:val="00880E22"/>
    <w:rsid w:val="008811A0"/>
    <w:rsid w:val="00881BC6"/>
    <w:rsid w:val="00881C6A"/>
    <w:rsid w:val="00881F72"/>
    <w:rsid w:val="008823ED"/>
    <w:rsid w:val="00882551"/>
    <w:rsid w:val="00882902"/>
    <w:rsid w:val="00882E15"/>
    <w:rsid w:val="0088325B"/>
    <w:rsid w:val="00883BF6"/>
    <w:rsid w:val="00883E5E"/>
    <w:rsid w:val="008842CA"/>
    <w:rsid w:val="00884443"/>
    <w:rsid w:val="008844DF"/>
    <w:rsid w:val="0088453A"/>
    <w:rsid w:val="00884C60"/>
    <w:rsid w:val="00885071"/>
    <w:rsid w:val="00886336"/>
    <w:rsid w:val="008865C3"/>
    <w:rsid w:val="0088668C"/>
    <w:rsid w:val="00886A1D"/>
    <w:rsid w:val="008874D7"/>
    <w:rsid w:val="00887936"/>
    <w:rsid w:val="00887B14"/>
    <w:rsid w:val="0089003A"/>
    <w:rsid w:val="00890637"/>
    <w:rsid w:val="0089087F"/>
    <w:rsid w:val="00890DA4"/>
    <w:rsid w:val="00891027"/>
    <w:rsid w:val="00892209"/>
    <w:rsid w:val="00892B99"/>
    <w:rsid w:val="00892BED"/>
    <w:rsid w:val="00893418"/>
    <w:rsid w:val="00893F98"/>
    <w:rsid w:val="0089407B"/>
    <w:rsid w:val="00894150"/>
    <w:rsid w:val="00895179"/>
    <w:rsid w:val="00895C31"/>
    <w:rsid w:val="00895E10"/>
    <w:rsid w:val="00895E81"/>
    <w:rsid w:val="0089602D"/>
    <w:rsid w:val="00896304"/>
    <w:rsid w:val="00896B76"/>
    <w:rsid w:val="00896C19"/>
    <w:rsid w:val="008972F0"/>
    <w:rsid w:val="008A008F"/>
    <w:rsid w:val="008A02A7"/>
    <w:rsid w:val="008A03D2"/>
    <w:rsid w:val="008A076E"/>
    <w:rsid w:val="008A1239"/>
    <w:rsid w:val="008A1443"/>
    <w:rsid w:val="008A15FA"/>
    <w:rsid w:val="008A16AD"/>
    <w:rsid w:val="008A1C8F"/>
    <w:rsid w:val="008A2077"/>
    <w:rsid w:val="008A235A"/>
    <w:rsid w:val="008A23A7"/>
    <w:rsid w:val="008A2466"/>
    <w:rsid w:val="008A280D"/>
    <w:rsid w:val="008A2AB7"/>
    <w:rsid w:val="008A30C2"/>
    <w:rsid w:val="008A32CC"/>
    <w:rsid w:val="008A38F8"/>
    <w:rsid w:val="008A3DF1"/>
    <w:rsid w:val="008A400F"/>
    <w:rsid w:val="008A4366"/>
    <w:rsid w:val="008A45E5"/>
    <w:rsid w:val="008A489F"/>
    <w:rsid w:val="008A4D13"/>
    <w:rsid w:val="008A533A"/>
    <w:rsid w:val="008A5450"/>
    <w:rsid w:val="008A56B8"/>
    <w:rsid w:val="008A5827"/>
    <w:rsid w:val="008A59BE"/>
    <w:rsid w:val="008A63E8"/>
    <w:rsid w:val="008A64DE"/>
    <w:rsid w:val="008A66E7"/>
    <w:rsid w:val="008A68A4"/>
    <w:rsid w:val="008A6BE6"/>
    <w:rsid w:val="008A7001"/>
    <w:rsid w:val="008A70C8"/>
    <w:rsid w:val="008A7175"/>
    <w:rsid w:val="008A71E8"/>
    <w:rsid w:val="008A761C"/>
    <w:rsid w:val="008A764B"/>
    <w:rsid w:val="008A769A"/>
    <w:rsid w:val="008A7D8B"/>
    <w:rsid w:val="008A7E78"/>
    <w:rsid w:val="008B049D"/>
    <w:rsid w:val="008B04BF"/>
    <w:rsid w:val="008B07BF"/>
    <w:rsid w:val="008B08BE"/>
    <w:rsid w:val="008B1024"/>
    <w:rsid w:val="008B1098"/>
    <w:rsid w:val="008B192B"/>
    <w:rsid w:val="008B1D0F"/>
    <w:rsid w:val="008B1FCF"/>
    <w:rsid w:val="008B26F3"/>
    <w:rsid w:val="008B28D9"/>
    <w:rsid w:val="008B2EC9"/>
    <w:rsid w:val="008B30D2"/>
    <w:rsid w:val="008B3229"/>
    <w:rsid w:val="008B3573"/>
    <w:rsid w:val="008B3996"/>
    <w:rsid w:val="008B4297"/>
    <w:rsid w:val="008B4E16"/>
    <w:rsid w:val="008B4F1C"/>
    <w:rsid w:val="008B519C"/>
    <w:rsid w:val="008B5267"/>
    <w:rsid w:val="008B5348"/>
    <w:rsid w:val="008B552E"/>
    <w:rsid w:val="008B568F"/>
    <w:rsid w:val="008B638D"/>
    <w:rsid w:val="008B672D"/>
    <w:rsid w:val="008B67D4"/>
    <w:rsid w:val="008B6834"/>
    <w:rsid w:val="008B73C7"/>
    <w:rsid w:val="008B75B6"/>
    <w:rsid w:val="008B77C9"/>
    <w:rsid w:val="008B7C4D"/>
    <w:rsid w:val="008B7FB5"/>
    <w:rsid w:val="008C00B8"/>
    <w:rsid w:val="008C0B50"/>
    <w:rsid w:val="008C105F"/>
    <w:rsid w:val="008C110E"/>
    <w:rsid w:val="008C1453"/>
    <w:rsid w:val="008C14CB"/>
    <w:rsid w:val="008C17D0"/>
    <w:rsid w:val="008C1D55"/>
    <w:rsid w:val="008C238F"/>
    <w:rsid w:val="008C254E"/>
    <w:rsid w:val="008C29D7"/>
    <w:rsid w:val="008C2A17"/>
    <w:rsid w:val="008C2A31"/>
    <w:rsid w:val="008C2B0C"/>
    <w:rsid w:val="008C335D"/>
    <w:rsid w:val="008C3B6D"/>
    <w:rsid w:val="008C4328"/>
    <w:rsid w:val="008C447F"/>
    <w:rsid w:val="008C44D0"/>
    <w:rsid w:val="008C58A8"/>
    <w:rsid w:val="008C5988"/>
    <w:rsid w:val="008C5AA6"/>
    <w:rsid w:val="008C6050"/>
    <w:rsid w:val="008C67AA"/>
    <w:rsid w:val="008C6847"/>
    <w:rsid w:val="008C6865"/>
    <w:rsid w:val="008C6A22"/>
    <w:rsid w:val="008C6CCF"/>
    <w:rsid w:val="008C6D83"/>
    <w:rsid w:val="008C6E42"/>
    <w:rsid w:val="008C702F"/>
    <w:rsid w:val="008C731C"/>
    <w:rsid w:val="008C761A"/>
    <w:rsid w:val="008C7967"/>
    <w:rsid w:val="008D0C47"/>
    <w:rsid w:val="008D0C89"/>
    <w:rsid w:val="008D0D81"/>
    <w:rsid w:val="008D0E7A"/>
    <w:rsid w:val="008D0E8A"/>
    <w:rsid w:val="008D1112"/>
    <w:rsid w:val="008D1238"/>
    <w:rsid w:val="008D125E"/>
    <w:rsid w:val="008D17DE"/>
    <w:rsid w:val="008D1BE7"/>
    <w:rsid w:val="008D1C64"/>
    <w:rsid w:val="008D2170"/>
    <w:rsid w:val="008D27DE"/>
    <w:rsid w:val="008D2ACD"/>
    <w:rsid w:val="008D2B10"/>
    <w:rsid w:val="008D2BE4"/>
    <w:rsid w:val="008D319E"/>
    <w:rsid w:val="008D38E6"/>
    <w:rsid w:val="008D3D41"/>
    <w:rsid w:val="008D4692"/>
    <w:rsid w:val="008D4765"/>
    <w:rsid w:val="008D4C3D"/>
    <w:rsid w:val="008D4D29"/>
    <w:rsid w:val="008D4FDF"/>
    <w:rsid w:val="008D5EB0"/>
    <w:rsid w:val="008D60E5"/>
    <w:rsid w:val="008D640A"/>
    <w:rsid w:val="008D65FD"/>
    <w:rsid w:val="008D669B"/>
    <w:rsid w:val="008D70DA"/>
    <w:rsid w:val="008D733E"/>
    <w:rsid w:val="008D76B5"/>
    <w:rsid w:val="008D7A02"/>
    <w:rsid w:val="008E02AA"/>
    <w:rsid w:val="008E0499"/>
    <w:rsid w:val="008E06C6"/>
    <w:rsid w:val="008E0ECB"/>
    <w:rsid w:val="008E1021"/>
    <w:rsid w:val="008E10E2"/>
    <w:rsid w:val="008E1428"/>
    <w:rsid w:val="008E15DD"/>
    <w:rsid w:val="008E17AA"/>
    <w:rsid w:val="008E1BD3"/>
    <w:rsid w:val="008E1C95"/>
    <w:rsid w:val="008E1E85"/>
    <w:rsid w:val="008E2089"/>
    <w:rsid w:val="008E21AF"/>
    <w:rsid w:val="008E2304"/>
    <w:rsid w:val="008E26BB"/>
    <w:rsid w:val="008E26D6"/>
    <w:rsid w:val="008E2711"/>
    <w:rsid w:val="008E27E0"/>
    <w:rsid w:val="008E2AEB"/>
    <w:rsid w:val="008E2CCD"/>
    <w:rsid w:val="008E2E7F"/>
    <w:rsid w:val="008E2EDD"/>
    <w:rsid w:val="008E30C3"/>
    <w:rsid w:val="008E364B"/>
    <w:rsid w:val="008E3E4D"/>
    <w:rsid w:val="008E3EE5"/>
    <w:rsid w:val="008E4673"/>
    <w:rsid w:val="008E46DE"/>
    <w:rsid w:val="008E496A"/>
    <w:rsid w:val="008E502C"/>
    <w:rsid w:val="008E506E"/>
    <w:rsid w:val="008E54D8"/>
    <w:rsid w:val="008E5556"/>
    <w:rsid w:val="008E567C"/>
    <w:rsid w:val="008E57A9"/>
    <w:rsid w:val="008E5B22"/>
    <w:rsid w:val="008E5CBD"/>
    <w:rsid w:val="008E5D00"/>
    <w:rsid w:val="008E6011"/>
    <w:rsid w:val="008E6083"/>
    <w:rsid w:val="008E60BA"/>
    <w:rsid w:val="008E63E2"/>
    <w:rsid w:val="008E6766"/>
    <w:rsid w:val="008E6AA3"/>
    <w:rsid w:val="008E6F30"/>
    <w:rsid w:val="008E7142"/>
    <w:rsid w:val="008E7281"/>
    <w:rsid w:val="008E7377"/>
    <w:rsid w:val="008E74E6"/>
    <w:rsid w:val="008E7564"/>
    <w:rsid w:val="008E774D"/>
    <w:rsid w:val="008E77BB"/>
    <w:rsid w:val="008F02E1"/>
    <w:rsid w:val="008F06F5"/>
    <w:rsid w:val="008F0FA7"/>
    <w:rsid w:val="008F1506"/>
    <w:rsid w:val="008F1618"/>
    <w:rsid w:val="008F1AEE"/>
    <w:rsid w:val="008F1BC6"/>
    <w:rsid w:val="008F1D21"/>
    <w:rsid w:val="008F1E8D"/>
    <w:rsid w:val="008F26A7"/>
    <w:rsid w:val="008F2984"/>
    <w:rsid w:val="008F2FF0"/>
    <w:rsid w:val="008F3DC7"/>
    <w:rsid w:val="008F4360"/>
    <w:rsid w:val="008F47C4"/>
    <w:rsid w:val="008F49E1"/>
    <w:rsid w:val="008F49E6"/>
    <w:rsid w:val="008F5077"/>
    <w:rsid w:val="008F5611"/>
    <w:rsid w:val="008F5968"/>
    <w:rsid w:val="008F683F"/>
    <w:rsid w:val="008F6A78"/>
    <w:rsid w:val="008F6BC8"/>
    <w:rsid w:val="008F7048"/>
    <w:rsid w:val="008F7486"/>
    <w:rsid w:val="008F77D1"/>
    <w:rsid w:val="008F7BEC"/>
    <w:rsid w:val="008F7D03"/>
    <w:rsid w:val="008F7E52"/>
    <w:rsid w:val="0090022E"/>
    <w:rsid w:val="00900318"/>
    <w:rsid w:val="00900334"/>
    <w:rsid w:val="0090055F"/>
    <w:rsid w:val="0090066F"/>
    <w:rsid w:val="0090123E"/>
    <w:rsid w:val="009016F8"/>
    <w:rsid w:val="00901A04"/>
    <w:rsid w:val="00901DF5"/>
    <w:rsid w:val="009024F1"/>
    <w:rsid w:val="00902E18"/>
    <w:rsid w:val="00902EE6"/>
    <w:rsid w:val="00903059"/>
    <w:rsid w:val="009033E1"/>
    <w:rsid w:val="00903636"/>
    <w:rsid w:val="00903AEC"/>
    <w:rsid w:val="00904A20"/>
    <w:rsid w:val="00904ED8"/>
    <w:rsid w:val="0090525D"/>
    <w:rsid w:val="00905E1F"/>
    <w:rsid w:val="009063E3"/>
    <w:rsid w:val="00906491"/>
    <w:rsid w:val="00906931"/>
    <w:rsid w:val="00906A97"/>
    <w:rsid w:val="00906DDE"/>
    <w:rsid w:val="00906FD1"/>
    <w:rsid w:val="0090753C"/>
    <w:rsid w:val="00907689"/>
    <w:rsid w:val="0090790B"/>
    <w:rsid w:val="00907C7B"/>
    <w:rsid w:val="00907E0C"/>
    <w:rsid w:val="00910B38"/>
    <w:rsid w:val="00911532"/>
    <w:rsid w:val="00911FC7"/>
    <w:rsid w:val="009124CE"/>
    <w:rsid w:val="00912A33"/>
    <w:rsid w:val="00912FC7"/>
    <w:rsid w:val="00913C07"/>
    <w:rsid w:val="00913C4D"/>
    <w:rsid w:val="0091405C"/>
    <w:rsid w:val="009142AC"/>
    <w:rsid w:val="009146EF"/>
    <w:rsid w:val="009152F6"/>
    <w:rsid w:val="00915504"/>
    <w:rsid w:val="009156CB"/>
    <w:rsid w:val="009159CA"/>
    <w:rsid w:val="00915C6B"/>
    <w:rsid w:val="00915D78"/>
    <w:rsid w:val="00915E1C"/>
    <w:rsid w:val="00916145"/>
    <w:rsid w:val="00916150"/>
    <w:rsid w:val="00916296"/>
    <w:rsid w:val="00916460"/>
    <w:rsid w:val="0091662C"/>
    <w:rsid w:val="00916B85"/>
    <w:rsid w:val="00916C23"/>
    <w:rsid w:val="0091728C"/>
    <w:rsid w:val="0091728E"/>
    <w:rsid w:val="00917568"/>
    <w:rsid w:val="00917756"/>
    <w:rsid w:val="00917B9C"/>
    <w:rsid w:val="00917DAB"/>
    <w:rsid w:val="0092048B"/>
    <w:rsid w:val="00920B44"/>
    <w:rsid w:val="00920CED"/>
    <w:rsid w:val="00921207"/>
    <w:rsid w:val="009212E9"/>
    <w:rsid w:val="0092143B"/>
    <w:rsid w:val="00921483"/>
    <w:rsid w:val="00922028"/>
    <w:rsid w:val="009221AA"/>
    <w:rsid w:val="009227BF"/>
    <w:rsid w:val="00922BC6"/>
    <w:rsid w:val="00922DDD"/>
    <w:rsid w:val="0092376C"/>
    <w:rsid w:val="00924141"/>
    <w:rsid w:val="009242B5"/>
    <w:rsid w:val="0092442A"/>
    <w:rsid w:val="0092468E"/>
    <w:rsid w:val="00924943"/>
    <w:rsid w:val="009253E6"/>
    <w:rsid w:val="009257A0"/>
    <w:rsid w:val="00925A0F"/>
    <w:rsid w:val="00925C5A"/>
    <w:rsid w:val="00925D43"/>
    <w:rsid w:val="00925F79"/>
    <w:rsid w:val="009269EB"/>
    <w:rsid w:val="00926A2A"/>
    <w:rsid w:val="00926A54"/>
    <w:rsid w:val="00926A92"/>
    <w:rsid w:val="00926DFD"/>
    <w:rsid w:val="00927651"/>
    <w:rsid w:val="0092766C"/>
    <w:rsid w:val="00927919"/>
    <w:rsid w:val="00927D28"/>
    <w:rsid w:val="00927F21"/>
    <w:rsid w:val="00930095"/>
    <w:rsid w:val="0093167A"/>
    <w:rsid w:val="00931849"/>
    <w:rsid w:val="00931DAD"/>
    <w:rsid w:val="00931DD0"/>
    <w:rsid w:val="00932A3E"/>
    <w:rsid w:val="00933A2E"/>
    <w:rsid w:val="00933A2F"/>
    <w:rsid w:val="00933E4B"/>
    <w:rsid w:val="00934859"/>
    <w:rsid w:val="00935417"/>
    <w:rsid w:val="0093544F"/>
    <w:rsid w:val="00935682"/>
    <w:rsid w:val="00935C5B"/>
    <w:rsid w:val="00935DA1"/>
    <w:rsid w:val="00935EE1"/>
    <w:rsid w:val="00936038"/>
    <w:rsid w:val="009360D3"/>
    <w:rsid w:val="0093642C"/>
    <w:rsid w:val="009367CD"/>
    <w:rsid w:val="00936AB3"/>
    <w:rsid w:val="00936DDD"/>
    <w:rsid w:val="00937311"/>
    <w:rsid w:val="0093742F"/>
    <w:rsid w:val="009375CE"/>
    <w:rsid w:val="00937B3C"/>
    <w:rsid w:val="00937C46"/>
    <w:rsid w:val="009400B2"/>
    <w:rsid w:val="0094090C"/>
    <w:rsid w:val="00940975"/>
    <w:rsid w:val="0094131D"/>
    <w:rsid w:val="00941489"/>
    <w:rsid w:val="009414C0"/>
    <w:rsid w:val="0094153E"/>
    <w:rsid w:val="00941A66"/>
    <w:rsid w:val="0094243C"/>
    <w:rsid w:val="00942456"/>
    <w:rsid w:val="009425B7"/>
    <w:rsid w:val="00942945"/>
    <w:rsid w:val="00942AEA"/>
    <w:rsid w:val="009430B2"/>
    <w:rsid w:val="00943712"/>
    <w:rsid w:val="0094388D"/>
    <w:rsid w:val="00943908"/>
    <w:rsid w:val="00943EDF"/>
    <w:rsid w:val="00944131"/>
    <w:rsid w:val="0094416C"/>
    <w:rsid w:val="00944B98"/>
    <w:rsid w:val="00944BDD"/>
    <w:rsid w:val="00944E74"/>
    <w:rsid w:val="009454E4"/>
    <w:rsid w:val="009456AA"/>
    <w:rsid w:val="00945D1D"/>
    <w:rsid w:val="00946034"/>
    <w:rsid w:val="009464B9"/>
    <w:rsid w:val="009464C2"/>
    <w:rsid w:val="009464E0"/>
    <w:rsid w:val="00946AF7"/>
    <w:rsid w:val="00946C8D"/>
    <w:rsid w:val="00946D4F"/>
    <w:rsid w:val="00946D69"/>
    <w:rsid w:val="00946FA6"/>
    <w:rsid w:val="00946FC3"/>
    <w:rsid w:val="00947563"/>
    <w:rsid w:val="009476DE"/>
    <w:rsid w:val="00947A3D"/>
    <w:rsid w:val="00947AC1"/>
    <w:rsid w:val="00947D32"/>
    <w:rsid w:val="00947E28"/>
    <w:rsid w:val="00947E31"/>
    <w:rsid w:val="00947FA1"/>
    <w:rsid w:val="00950219"/>
    <w:rsid w:val="0095043A"/>
    <w:rsid w:val="0095060F"/>
    <w:rsid w:val="00950903"/>
    <w:rsid w:val="00950EAA"/>
    <w:rsid w:val="0095122C"/>
    <w:rsid w:val="00951511"/>
    <w:rsid w:val="00952599"/>
    <w:rsid w:val="00952AC7"/>
    <w:rsid w:val="00952AE7"/>
    <w:rsid w:val="00952CDD"/>
    <w:rsid w:val="00952E35"/>
    <w:rsid w:val="00952E6E"/>
    <w:rsid w:val="00952F70"/>
    <w:rsid w:val="0095330D"/>
    <w:rsid w:val="00953B29"/>
    <w:rsid w:val="00953D81"/>
    <w:rsid w:val="009541C5"/>
    <w:rsid w:val="00954691"/>
    <w:rsid w:val="00954772"/>
    <w:rsid w:val="009547A7"/>
    <w:rsid w:val="00954E0E"/>
    <w:rsid w:val="00955451"/>
    <w:rsid w:val="00955659"/>
    <w:rsid w:val="00955748"/>
    <w:rsid w:val="00955774"/>
    <w:rsid w:val="00955D8C"/>
    <w:rsid w:val="00955E05"/>
    <w:rsid w:val="00955FDE"/>
    <w:rsid w:val="00956E68"/>
    <w:rsid w:val="00956ED4"/>
    <w:rsid w:val="009570D1"/>
    <w:rsid w:val="00957393"/>
    <w:rsid w:val="00957518"/>
    <w:rsid w:val="00957A2D"/>
    <w:rsid w:val="00957BEE"/>
    <w:rsid w:val="00957CD0"/>
    <w:rsid w:val="009600B9"/>
    <w:rsid w:val="009601E1"/>
    <w:rsid w:val="0096030E"/>
    <w:rsid w:val="009605BD"/>
    <w:rsid w:val="00960B6F"/>
    <w:rsid w:val="00960B88"/>
    <w:rsid w:val="00960CDD"/>
    <w:rsid w:val="00960EB8"/>
    <w:rsid w:val="00960FF9"/>
    <w:rsid w:val="009610E3"/>
    <w:rsid w:val="00961D85"/>
    <w:rsid w:val="0096258B"/>
    <w:rsid w:val="00962613"/>
    <w:rsid w:val="00962669"/>
    <w:rsid w:val="00962816"/>
    <w:rsid w:val="00962836"/>
    <w:rsid w:val="0096285D"/>
    <w:rsid w:val="0096292D"/>
    <w:rsid w:val="009630E6"/>
    <w:rsid w:val="00963BB1"/>
    <w:rsid w:val="00964C55"/>
    <w:rsid w:val="0096563C"/>
    <w:rsid w:val="00965642"/>
    <w:rsid w:val="00965C82"/>
    <w:rsid w:val="00965E67"/>
    <w:rsid w:val="00965ED3"/>
    <w:rsid w:val="00966004"/>
    <w:rsid w:val="009660B2"/>
    <w:rsid w:val="0096641A"/>
    <w:rsid w:val="00966B71"/>
    <w:rsid w:val="00966D22"/>
    <w:rsid w:val="00966D4F"/>
    <w:rsid w:val="00966E98"/>
    <w:rsid w:val="0096712A"/>
    <w:rsid w:val="009678E8"/>
    <w:rsid w:val="0097024A"/>
    <w:rsid w:val="0097054D"/>
    <w:rsid w:val="0097056D"/>
    <w:rsid w:val="00970B9C"/>
    <w:rsid w:val="00970FAA"/>
    <w:rsid w:val="00971072"/>
    <w:rsid w:val="009714AB"/>
    <w:rsid w:val="0097155F"/>
    <w:rsid w:val="00971D96"/>
    <w:rsid w:val="00971EC4"/>
    <w:rsid w:val="009721E1"/>
    <w:rsid w:val="00972BA9"/>
    <w:rsid w:val="00972BC1"/>
    <w:rsid w:val="009732E8"/>
    <w:rsid w:val="009733CC"/>
    <w:rsid w:val="0097361E"/>
    <w:rsid w:val="009738BB"/>
    <w:rsid w:val="0097397F"/>
    <w:rsid w:val="00973E0A"/>
    <w:rsid w:val="0097418D"/>
    <w:rsid w:val="009745D8"/>
    <w:rsid w:val="00975021"/>
    <w:rsid w:val="0097547E"/>
    <w:rsid w:val="009754D0"/>
    <w:rsid w:val="009755F8"/>
    <w:rsid w:val="0097561B"/>
    <w:rsid w:val="009756F1"/>
    <w:rsid w:val="00975737"/>
    <w:rsid w:val="009759DC"/>
    <w:rsid w:val="00975C7F"/>
    <w:rsid w:val="0097675A"/>
    <w:rsid w:val="00976C3F"/>
    <w:rsid w:val="009776C1"/>
    <w:rsid w:val="0097781E"/>
    <w:rsid w:val="00977931"/>
    <w:rsid w:val="00977AEF"/>
    <w:rsid w:val="00977D43"/>
    <w:rsid w:val="0098052B"/>
    <w:rsid w:val="009805B3"/>
    <w:rsid w:val="00980688"/>
    <w:rsid w:val="0098077D"/>
    <w:rsid w:val="00980C5D"/>
    <w:rsid w:val="0098105B"/>
    <w:rsid w:val="0098168A"/>
    <w:rsid w:val="00981728"/>
    <w:rsid w:val="00981C4F"/>
    <w:rsid w:val="009820B1"/>
    <w:rsid w:val="00982436"/>
    <w:rsid w:val="009824E0"/>
    <w:rsid w:val="00982EEA"/>
    <w:rsid w:val="0098314C"/>
    <w:rsid w:val="0098321E"/>
    <w:rsid w:val="009832EE"/>
    <w:rsid w:val="00983391"/>
    <w:rsid w:val="009835EC"/>
    <w:rsid w:val="00983604"/>
    <w:rsid w:val="00983633"/>
    <w:rsid w:val="0098370B"/>
    <w:rsid w:val="00983910"/>
    <w:rsid w:val="00983A56"/>
    <w:rsid w:val="00983D7E"/>
    <w:rsid w:val="00983EB6"/>
    <w:rsid w:val="0098407D"/>
    <w:rsid w:val="009840B8"/>
    <w:rsid w:val="00984352"/>
    <w:rsid w:val="00984524"/>
    <w:rsid w:val="00984626"/>
    <w:rsid w:val="0098474B"/>
    <w:rsid w:val="00984849"/>
    <w:rsid w:val="0098511B"/>
    <w:rsid w:val="00985469"/>
    <w:rsid w:val="009856B4"/>
    <w:rsid w:val="00985C4E"/>
    <w:rsid w:val="00985D53"/>
    <w:rsid w:val="0098610A"/>
    <w:rsid w:val="00986F4C"/>
    <w:rsid w:val="00987156"/>
    <w:rsid w:val="00987645"/>
    <w:rsid w:val="009876A4"/>
    <w:rsid w:val="009878D3"/>
    <w:rsid w:val="0098791F"/>
    <w:rsid w:val="00987B3E"/>
    <w:rsid w:val="00987D35"/>
    <w:rsid w:val="009901DD"/>
    <w:rsid w:val="009907FE"/>
    <w:rsid w:val="00990AAB"/>
    <w:rsid w:val="00990EEC"/>
    <w:rsid w:val="00991120"/>
    <w:rsid w:val="009911BA"/>
    <w:rsid w:val="009917C7"/>
    <w:rsid w:val="00992174"/>
    <w:rsid w:val="0099245C"/>
    <w:rsid w:val="0099294D"/>
    <w:rsid w:val="009929FB"/>
    <w:rsid w:val="00992A18"/>
    <w:rsid w:val="00992E7D"/>
    <w:rsid w:val="00993398"/>
    <w:rsid w:val="009938C5"/>
    <w:rsid w:val="00993A4F"/>
    <w:rsid w:val="00994688"/>
    <w:rsid w:val="00994C4F"/>
    <w:rsid w:val="00994F58"/>
    <w:rsid w:val="00995518"/>
    <w:rsid w:val="009955E2"/>
    <w:rsid w:val="0099568F"/>
    <w:rsid w:val="009956C4"/>
    <w:rsid w:val="009957DA"/>
    <w:rsid w:val="00995E9D"/>
    <w:rsid w:val="009964CE"/>
    <w:rsid w:val="00996662"/>
    <w:rsid w:val="00996718"/>
    <w:rsid w:val="00996A62"/>
    <w:rsid w:val="00996ABB"/>
    <w:rsid w:val="009971AA"/>
    <w:rsid w:val="00997865"/>
    <w:rsid w:val="00997937"/>
    <w:rsid w:val="009A00C3"/>
    <w:rsid w:val="009A0310"/>
    <w:rsid w:val="009A044F"/>
    <w:rsid w:val="009A0566"/>
    <w:rsid w:val="009A0AFC"/>
    <w:rsid w:val="009A0CF2"/>
    <w:rsid w:val="009A0ED6"/>
    <w:rsid w:val="009A10A6"/>
    <w:rsid w:val="009A17F5"/>
    <w:rsid w:val="009A1844"/>
    <w:rsid w:val="009A2061"/>
    <w:rsid w:val="009A20D0"/>
    <w:rsid w:val="009A21AA"/>
    <w:rsid w:val="009A24DF"/>
    <w:rsid w:val="009A26AB"/>
    <w:rsid w:val="009A26FA"/>
    <w:rsid w:val="009A2ACA"/>
    <w:rsid w:val="009A2B60"/>
    <w:rsid w:val="009A2F9A"/>
    <w:rsid w:val="009A3001"/>
    <w:rsid w:val="009A313A"/>
    <w:rsid w:val="009A31AC"/>
    <w:rsid w:val="009A337F"/>
    <w:rsid w:val="009A33A4"/>
    <w:rsid w:val="009A352D"/>
    <w:rsid w:val="009A38C2"/>
    <w:rsid w:val="009A3D20"/>
    <w:rsid w:val="009A43D9"/>
    <w:rsid w:val="009A4636"/>
    <w:rsid w:val="009A4B40"/>
    <w:rsid w:val="009A4E47"/>
    <w:rsid w:val="009A534D"/>
    <w:rsid w:val="009A5FB9"/>
    <w:rsid w:val="009A622D"/>
    <w:rsid w:val="009A63D8"/>
    <w:rsid w:val="009A6736"/>
    <w:rsid w:val="009A6763"/>
    <w:rsid w:val="009A6DA6"/>
    <w:rsid w:val="009A7901"/>
    <w:rsid w:val="009A7B1A"/>
    <w:rsid w:val="009B0174"/>
    <w:rsid w:val="009B1D5F"/>
    <w:rsid w:val="009B2026"/>
    <w:rsid w:val="009B22C4"/>
    <w:rsid w:val="009B2720"/>
    <w:rsid w:val="009B2788"/>
    <w:rsid w:val="009B2971"/>
    <w:rsid w:val="009B2B4C"/>
    <w:rsid w:val="009B2C9A"/>
    <w:rsid w:val="009B2F8D"/>
    <w:rsid w:val="009B3127"/>
    <w:rsid w:val="009B3208"/>
    <w:rsid w:val="009B429B"/>
    <w:rsid w:val="009B494D"/>
    <w:rsid w:val="009B4ADA"/>
    <w:rsid w:val="009B4EA3"/>
    <w:rsid w:val="009B52DA"/>
    <w:rsid w:val="009B5474"/>
    <w:rsid w:val="009B5609"/>
    <w:rsid w:val="009B565B"/>
    <w:rsid w:val="009B5799"/>
    <w:rsid w:val="009B5967"/>
    <w:rsid w:val="009B5EE6"/>
    <w:rsid w:val="009B615D"/>
    <w:rsid w:val="009B652B"/>
    <w:rsid w:val="009B6CBC"/>
    <w:rsid w:val="009B6E73"/>
    <w:rsid w:val="009B6E92"/>
    <w:rsid w:val="009B75F1"/>
    <w:rsid w:val="009B7962"/>
    <w:rsid w:val="009B7A05"/>
    <w:rsid w:val="009C09DC"/>
    <w:rsid w:val="009C0DA4"/>
    <w:rsid w:val="009C105F"/>
    <w:rsid w:val="009C18A2"/>
    <w:rsid w:val="009C2384"/>
    <w:rsid w:val="009C2C9D"/>
    <w:rsid w:val="009C2DC7"/>
    <w:rsid w:val="009C38BB"/>
    <w:rsid w:val="009C38E4"/>
    <w:rsid w:val="009C3A48"/>
    <w:rsid w:val="009C4087"/>
    <w:rsid w:val="009C40B2"/>
    <w:rsid w:val="009C4AE8"/>
    <w:rsid w:val="009C4EBD"/>
    <w:rsid w:val="009C57D4"/>
    <w:rsid w:val="009C5BEC"/>
    <w:rsid w:val="009C5C11"/>
    <w:rsid w:val="009C5E9A"/>
    <w:rsid w:val="009C5F14"/>
    <w:rsid w:val="009C5F48"/>
    <w:rsid w:val="009C668F"/>
    <w:rsid w:val="009C687A"/>
    <w:rsid w:val="009C696E"/>
    <w:rsid w:val="009C6E66"/>
    <w:rsid w:val="009C6EC6"/>
    <w:rsid w:val="009C705C"/>
    <w:rsid w:val="009C71F2"/>
    <w:rsid w:val="009C7271"/>
    <w:rsid w:val="009C77B1"/>
    <w:rsid w:val="009C7843"/>
    <w:rsid w:val="009C79AF"/>
    <w:rsid w:val="009C7CE4"/>
    <w:rsid w:val="009C7D2A"/>
    <w:rsid w:val="009D000F"/>
    <w:rsid w:val="009D06B8"/>
    <w:rsid w:val="009D0749"/>
    <w:rsid w:val="009D07DD"/>
    <w:rsid w:val="009D09F7"/>
    <w:rsid w:val="009D0B69"/>
    <w:rsid w:val="009D0F90"/>
    <w:rsid w:val="009D0FEB"/>
    <w:rsid w:val="009D1152"/>
    <w:rsid w:val="009D119F"/>
    <w:rsid w:val="009D12A1"/>
    <w:rsid w:val="009D28A6"/>
    <w:rsid w:val="009D2F29"/>
    <w:rsid w:val="009D2F7E"/>
    <w:rsid w:val="009D3133"/>
    <w:rsid w:val="009D34C4"/>
    <w:rsid w:val="009D350F"/>
    <w:rsid w:val="009D370C"/>
    <w:rsid w:val="009D3D3C"/>
    <w:rsid w:val="009D43F2"/>
    <w:rsid w:val="009D4AA5"/>
    <w:rsid w:val="009D4F3D"/>
    <w:rsid w:val="009D51A8"/>
    <w:rsid w:val="009D534C"/>
    <w:rsid w:val="009D574B"/>
    <w:rsid w:val="009D5804"/>
    <w:rsid w:val="009D5947"/>
    <w:rsid w:val="009D5B39"/>
    <w:rsid w:val="009D5D08"/>
    <w:rsid w:val="009D60E6"/>
    <w:rsid w:val="009D6141"/>
    <w:rsid w:val="009D629E"/>
    <w:rsid w:val="009D6543"/>
    <w:rsid w:val="009D6AC8"/>
    <w:rsid w:val="009D6F9E"/>
    <w:rsid w:val="009D79B6"/>
    <w:rsid w:val="009D7EA9"/>
    <w:rsid w:val="009E0117"/>
    <w:rsid w:val="009E05B8"/>
    <w:rsid w:val="009E1276"/>
    <w:rsid w:val="009E1385"/>
    <w:rsid w:val="009E18EB"/>
    <w:rsid w:val="009E1EF7"/>
    <w:rsid w:val="009E2338"/>
    <w:rsid w:val="009E2580"/>
    <w:rsid w:val="009E2663"/>
    <w:rsid w:val="009E2774"/>
    <w:rsid w:val="009E2AC7"/>
    <w:rsid w:val="009E2EFB"/>
    <w:rsid w:val="009E2FF5"/>
    <w:rsid w:val="009E3345"/>
    <w:rsid w:val="009E3668"/>
    <w:rsid w:val="009E3A94"/>
    <w:rsid w:val="009E3B6F"/>
    <w:rsid w:val="009E3DB8"/>
    <w:rsid w:val="009E4EF2"/>
    <w:rsid w:val="009E507B"/>
    <w:rsid w:val="009E53E4"/>
    <w:rsid w:val="009E5730"/>
    <w:rsid w:val="009E5D6A"/>
    <w:rsid w:val="009E6503"/>
    <w:rsid w:val="009E6FC1"/>
    <w:rsid w:val="009E702A"/>
    <w:rsid w:val="009E71EA"/>
    <w:rsid w:val="009E748F"/>
    <w:rsid w:val="009E766F"/>
    <w:rsid w:val="009E7A9C"/>
    <w:rsid w:val="009E7E2B"/>
    <w:rsid w:val="009F041A"/>
    <w:rsid w:val="009F0643"/>
    <w:rsid w:val="009F0AEA"/>
    <w:rsid w:val="009F0C37"/>
    <w:rsid w:val="009F0CC0"/>
    <w:rsid w:val="009F100F"/>
    <w:rsid w:val="009F1BEE"/>
    <w:rsid w:val="009F1C37"/>
    <w:rsid w:val="009F1CBD"/>
    <w:rsid w:val="009F1DE1"/>
    <w:rsid w:val="009F2761"/>
    <w:rsid w:val="009F2905"/>
    <w:rsid w:val="009F29C1"/>
    <w:rsid w:val="009F377F"/>
    <w:rsid w:val="009F3EEC"/>
    <w:rsid w:val="009F4160"/>
    <w:rsid w:val="009F4328"/>
    <w:rsid w:val="009F4A13"/>
    <w:rsid w:val="009F4B90"/>
    <w:rsid w:val="009F4B9B"/>
    <w:rsid w:val="009F4C27"/>
    <w:rsid w:val="009F4F98"/>
    <w:rsid w:val="009F5215"/>
    <w:rsid w:val="009F5654"/>
    <w:rsid w:val="009F5820"/>
    <w:rsid w:val="009F63A7"/>
    <w:rsid w:val="009F63C5"/>
    <w:rsid w:val="009F644C"/>
    <w:rsid w:val="009F6BED"/>
    <w:rsid w:val="009F730C"/>
    <w:rsid w:val="009F73D9"/>
    <w:rsid w:val="009F7A1D"/>
    <w:rsid w:val="009F7B04"/>
    <w:rsid w:val="009F7F0E"/>
    <w:rsid w:val="00A0014D"/>
    <w:rsid w:val="00A00278"/>
    <w:rsid w:val="00A0110B"/>
    <w:rsid w:val="00A01194"/>
    <w:rsid w:val="00A016D3"/>
    <w:rsid w:val="00A01954"/>
    <w:rsid w:val="00A01B0B"/>
    <w:rsid w:val="00A01B4D"/>
    <w:rsid w:val="00A01B56"/>
    <w:rsid w:val="00A02016"/>
    <w:rsid w:val="00A02244"/>
    <w:rsid w:val="00A02261"/>
    <w:rsid w:val="00A023CC"/>
    <w:rsid w:val="00A024DC"/>
    <w:rsid w:val="00A030B2"/>
    <w:rsid w:val="00A03951"/>
    <w:rsid w:val="00A03CC1"/>
    <w:rsid w:val="00A03F4F"/>
    <w:rsid w:val="00A04044"/>
    <w:rsid w:val="00A045A9"/>
    <w:rsid w:val="00A04B88"/>
    <w:rsid w:val="00A04B98"/>
    <w:rsid w:val="00A05325"/>
    <w:rsid w:val="00A05A73"/>
    <w:rsid w:val="00A05DD3"/>
    <w:rsid w:val="00A05E66"/>
    <w:rsid w:val="00A064FA"/>
    <w:rsid w:val="00A066D9"/>
    <w:rsid w:val="00A068B2"/>
    <w:rsid w:val="00A06E8B"/>
    <w:rsid w:val="00A0756B"/>
    <w:rsid w:val="00A0770F"/>
    <w:rsid w:val="00A07BAA"/>
    <w:rsid w:val="00A07DE1"/>
    <w:rsid w:val="00A07E6E"/>
    <w:rsid w:val="00A1001A"/>
    <w:rsid w:val="00A10213"/>
    <w:rsid w:val="00A1085E"/>
    <w:rsid w:val="00A10D6D"/>
    <w:rsid w:val="00A1106E"/>
    <w:rsid w:val="00A11A8C"/>
    <w:rsid w:val="00A11FC7"/>
    <w:rsid w:val="00A128BE"/>
    <w:rsid w:val="00A12C68"/>
    <w:rsid w:val="00A12CB7"/>
    <w:rsid w:val="00A1334E"/>
    <w:rsid w:val="00A13D9F"/>
    <w:rsid w:val="00A13F0C"/>
    <w:rsid w:val="00A14176"/>
    <w:rsid w:val="00A15584"/>
    <w:rsid w:val="00A156F1"/>
    <w:rsid w:val="00A158D8"/>
    <w:rsid w:val="00A15CF8"/>
    <w:rsid w:val="00A15D52"/>
    <w:rsid w:val="00A16404"/>
    <w:rsid w:val="00A16A62"/>
    <w:rsid w:val="00A16F1F"/>
    <w:rsid w:val="00A17D7E"/>
    <w:rsid w:val="00A17DD7"/>
    <w:rsid w:val="00A17E57"/>
    <w:rsid w:val="00A17F7D"/>
    <w:rsid w:val="00A2016D"/>
    <w:rsid w:val="00A201A5"/>
    <w:rsid w:val="00A2062C"/>
    <w:rsid w:val="00A20CDC"/>
    <w:rsid w:val="00A21594"/>
    <w:rsid w:val="00A215A4"/>
    <w:rsid w:val="00A216DD"/>
    <w:rsid w:val="00A21A16"/>
    <w:rsid w:val="00A21AAB"/>
    <w:rsid w:val="00A21D43"/>
    <w:rsid w:val="00A22248"/>
    <w:rsid w:val="00A222C4"/>
    <w:rsid w:val="00A22461"/>
    <w:rsid w:val="00A2254F"/>
    <w:rsid w:val="00A22895"/>
    <w:rsid w:val="00A23328"/>
    <w:rsid w:val="00A23602"/>
    <w:rsid w:val="00A237EE"/>
    <w:rsid w:val="00A23D47"/>
    <w:rsid w:val="00A2490D"/>
    <w:rsid w:val="00A24AB1"/>
    <w:rsid w:val="00A252DF"/>
    <w:rsid w:val="00A254A0"/>
    <w:rsid w:val="00A255BE"/>
    <w:rsid w:val="00A25722"/>
    <w:rsid w:val="00A25AA7"/>
    <w:rsid w:val="00A25ADC"/>
    <w:rsid w:val="00A25CE4"/>
    <w:rsid w:val="00A25F69"/>
    <w:rsid w:val="00A25FD9"/>
    <w:rsid w:val="00A2636C"/>
    <w:rsid w:val="00A268A7"/>
    <w:rsid w:val="00A26F28"/>
    <w:rsid w:val="00A2706C"/>
    <w:rsid w:val="00A27E32"/>
    <w:rsid w:val="00A27EAD"/>
    <w:rsid w:val="00A30233"/>
    <w:rsid w:val="00A306E4"/>
    <w:rsid w:val="00A31232"/>
    <w:rsid w:val="00A31599"/>
    <w:rsid w:val="00A3197E"/>
    <w:rsid w:val="00A319D7"/>
    <w:rsid w:val="00A321DF"/>
    <w:rsid w:val="00A327D6"/>
    <w:rsid w:val="00A3288C"/>
    <w:rsid w:val="00A32B1D"/>
    <w:rsid w:val="00A32F9E"/>
    <w:rsid w:val="00A32FC7"/>
    <w:rsid w:val="00A330C6"/>
    <w:rsid w:val="00A332AC"/>
    <w:rsid w:val="00A333D2"/>
    <w:rsid w:val="00A3386D"/>
    <w:rsid w:val="00A33EEF"/>
    <w:rsid w:val="00A346F6"/>
    <w:rsid w:val="00A3479E"/>
    <w:rsid w:val="00A3494C"/>
    <w:rsid w:val="00A35487"/>
    <w:rsid w:val="00A357BF"/>
    <w:rsid w:val="00A35A84"/>
    <w:rsid w:val="00A35D2D"/>
    <w:rsid w:val="00A35DB3"/>
    <w:rsid w:val="00A35FB7"/>
    <w:rsid w:val="00A367DD"/>
    <w:rsid w:val="00A36AB9"/>
    <w:rsid w:val="00A36B50"/>
    <w:rsid w:val="00A36E90"/>
    <w:rsid w:val="00A371A4"/>
    <w:rsid w:val="00A3781A"/>
    <w:rsid w:val="00A40110"/>
    <w:rsid w:val="00A40650"/>
    <w:rsid w:val="00A40788"/>
    <w:rsid w:val="00A40E2E"/>
    <w:rsid w:val="00A40F80"/>
    <w:rsid w:val="00A41299"/>
    <w:rsid w:val="00A41518"/>
    <w:rsid w:val="00A41A9A"/>
    <w:rsid w:val="00A41DDA"/>
    <w:rsid w:val="00A4204E"/>
    <w:rsid w:val="00A422C0"/>
    <w:rsid w:val="00A4240D"/>
    <w:rsid w:val="00A424F0"/>
    <w:rsid w:val="00A42788"/>
    <w:rsid w:val="00A429E6"/>
    <w:rsid w:val="00A42A4E"/>
    <w:rsid w:val="00A42C9B"/>
    <w:rsid w:val="00A42FC1"/>
    <w:rsid w:val="00A431BC"/>
    <w:rsid w:val="00A43213"/>
    <w:rsid w:val="00A43261"/>
    <w:rsid w:val="00A4356B"/>
    <w:rsid w:val="00A43A76"/>
    <w:rsid w:val="00A43AF8"/>
    <w:rsid w:val="00A43BCB"/>
    <w:rsid w:val="00A43DA3"/>
    <w:rsid w:val="00A446E5"/>
    <w:rsid w:val="00A44752"/>
    <w:rsid w:val="00A448CE"/>
    <w:rsid w:val="00A4490B"/>
    <w:rsid w:val="00A44D42"/>
    <w:rsid w:val="00A4505B"/>
    <w:rsid w:val="00A4525E"/>
    <w:rsid w:val="00A4538C"/>
    <w:rsid w:val="00A45837"/>
    <w:rsid w:val="00A45A7C"/>
    <w:rsid w:val="00A460D9"/>
    <w:rsid w:val="00A46188"/>
    <w:rsid w:val="00A46592"/>
    <w:rsid w:val="00A468A1"/>
    <w:rsid w:val="00A46B06"/>
    <w:rsid w:val="00A46C28"/>
    <w:rsid w:val="00A476FF"/>
    <w:rsid w:val="00A478E6"/>
    <w:rsid w:val="00A47F9E"/>
    <w:rsid w:val="00A50162"/>
    <w:rsid w:val="00A502B7"/>
    <w:rsid w:val="00A520AC"/>
    <w:rsid w:val="00A520CA"/>
    <w:rsid w:val="00A52382"/>
    <w:rsid w:val="00A527F7"/>
    <w:rsid w:val="00A52DB4"/>
    <w:rsid w:val="00A52F2E"/>
    <w:rsid w:val="00A53373"/>
    <w:rsid w:val="00A53587"/>
    <w:rsid w:val="00A537E5"/>
    <w:rsid w:val="00A53928"/>
    <w:rsid w:val="00A53F05"/>
    <w:rsid w:val="00A543AF"/>
    <w:rsid w:val="00A54446"/>
    <w:rsid w:val="00A54C91"/>
    <w:rsid w:val="00A55129"/>
    <w:rsid w:val="00A551F0"/>
    <w:rsid w:val="00A553F4"/>
    <w:rsid w:val="00A5557B"/>
    <w:rsid w:val="00A55744"/>
    <w:rsid w:val="00A55807"/>
    <w:rsid w:val="00A55A4F"/>
    <w:rsid w:val="00A55B40"/>
    <w:rsid w:val="00A55DBE"/>
    <w:rsid w:val="00A55FFC"/>
    <w:rsid w:val="00A56091"/>
    <w:rsid w:val="00A560B3"/>
    <w:rsid w:val="00A563C7"/>
    <w:rsid w:val="00A564AC"/>
    <w:rsid w:val="00A56696"/>
    <w:rsid w:val="00A5685E"/>
    <w:rsid w:val="00A5698B"/>
    <w:rsid w:val="00A56B8E"/>
    <w:rsid w:val="00A56D68"/>
    <w:rsid w:val="00A56DD8"/>
    <w:rsid w:val="00A571B0"/>
    <w:rsid w:val="00A573A9"/>
    <w:rsid w:val="00A578DF"/>
    <w:rsid w:val="00A60010"/>
    <w:rsid w:val="00A6047F"/>
    <w:rsid w:val="00A60A5E"/>
    <w:rsid w:val="00A60E33"/>
    <w:rsid w:val="00A60F19"/>
    <w:rsid w:val="00A6113A"/>
    <w:rsid w:val="00A612A9"/>
    <w:rsid w:val="00A61EA0"/>
    <w:rsid w:val="00A61FBE"/>
    <w:rsid w:val="00A6209F"/>
    <w:rsid w:val="00A620AD"/>
    <w:rsid w:val="00A62277"/>
    <w:rsid w:val="00A62399"/>
    <w:rsid w:val="00A62476"/>
    <w:rsid w:val="00A62792"/>
    <w:rsid w:val="00A629E6"/>
    <w:rsid w:val="00A62F89"/>
    <w:rsid w:val="00A630B0"/>
    <w:rsid w:val="00A6322E"/>
    <w:rsid w:val="00A63281"/>
    <w:rsid w:val="00A63473"/>
    <w:rsid w:val="00A634D2"/>
    <w:rsid w:val="00A6356A"/>
    <w:rsid w:val="00A63841"/>
    <w:rsid w:val="00A639D8"/>
    <w:rsid w:val="00A63C1D"/>
    <w:rsid w:val="00A64841"/>
    <w:rsid w:val="00A64B7B"/>
    <w:rsid w:val="00A64F5E"/>
    <w:rsid w:val="00A65067"/>
    <w:rsid w:val="00A65613"/>
    <w:rsid w:val="00A65633"/>
    <w:rsid w:val="00A65654"/>
    <w:rsid w:val="00A65F62"/>
    <w:rsid w:val="00A65F80"/>
    <w:rsid w:val="00A66350"/>
    <w:rsid w:val="00A669EA"/>
    <w:rsid w:val="00A66A22"/>
    <w:rsid w:val="00A66CFC"/>
    <w:rsid w:val="00A66FC1"/>
    <w:rsid w:val="00A6701B"/>
    <w:rsid w:val="00A67490"/>
    <w:rsid w:val="00A67911"/>
    <w:rsid w:val="00A6796D"/>
    <w:rsid w:val="00A67A85"/>
    <w:rsid w:val="00A67E23"/>
    <w:rsid w:val="00A67E6F"/>
    <w:rsid w:val="00A703DA"/>
    <w:rsid w:val="00A70464"/>
    <w:rsid w:val="00A70616"/>
    <w:rsid w:val="00A70E38"/>
    <w:rsid w:val="00A7109A"/>
    <w:rsid w:val="00A71539"/>
    <w:rsid w:val="00A717A2"/>
    <w:rsid w:val="00A717D4"/>
    <w:rsid w:val="00A71D16"/>
    <w:rsid w:val="00A71E99"/>
    <w:rsid w:val="00A72768"/>
    <w:rsid w:val="00A728E6"/>
    <w:rsid w:val="00A72EE9"/>
    <w:rsid w:val="00A7302F"/>
    <w:rsid w:val="00A73402"/>
    <w:rsid w:val="00A734E1"/>
    <w:rsid w:val="00A736D4"/>
    <w:rsid w:val="00A7377C"/>
    <w:rsid w:val="00A73BE3"/>
    <w:rsid w:val="00A73D31"/>
    <w:rsid w:val="00A74462"/>
    <w:rsid w:val="00A74BD4"/>
    <w:rsid w:val="00A7571B"/>
    <w:rsid w:val="00A75A0B"/>
    <w:rsid w:val="00A75B60"/>
    <w:rsid w:val="00A763D3"/>
    <w:rsid w:val="00A767A8"/>
    <w:rsid w:val="00A76B88"/>
    <w:rsid w:val="00A77045"/>
    <w:rsid w:val="00A77226"/>
    <w:rsid w:val="00A7723E"/>
    <w:rsid w:val="00A7732A"/>
    <w:rsid w:val="00A7735B"/>
    <w:rsid w:val="00A77517"/>
    <w:rsid w:val="00A775C4"/>
    <w:rsid w:val="00A77C7B"/>
    <w:rsid w:val="00A80078"/>
    <w:rsid w:val="00A80495"/>
    <w:rsid w:val="00A80875"/>
    <w:rsid w:val="00A80C3E"/>
    <w:rsid w:val="00A80DA2"/>
    <w:rsid w:val="00A80ECC"/>
    <w:rsid w:val="00A8126D"/>
    <w:rsid w:val="00A8141C"/>
    <w:rsid w:val="00A8270C"/>
    <w:rsid w:val="00A82C4A"/>
    <w:rsid w:val="00A82DD0"/>
    <w:rsid w:val="00A82FDF"/>
    <w:rsid w:val="00A830EA"/>
    <w:rsid w:val="00A833B1"/>
    <w:rsid w:val="00A83410"/>
    <w:rsid w:val="00A834E4"/>
    <w:rsid w:val="00A837FD"/>
    <w:rsid w:val="00A838A4"/>
    <w:rsid w:val="00A83CC6"/>
    <w:rsid w:val="00A842BA"/>
    <w:rsid w:val="00A842F9"/>
    <w:rsid w:val="00A846A8"/>
    <w:rsid w:val="00A850CF"/>
    <w:rsid w:val="00A853F1"/>
    <w:rsid w:val="00A853FC"/>
    <w:rsid w:val="00A856F4"/>
    <w:rsid w:val="00A859FB"/>
    <w:rsid w:val="00A86116"/>
    <w:rsid w:val="00A8622E"/>
    <w:rsid w:val="00A86334"/>
    <w:rsid w:val="00A865EB"/>
    <w:rsid w:val="00A8695D"/>
    <w:rsid w:val="00A87307"/>
    <w:rsid w:val="00A87321"/>
    <w:rsid w:val="00A8753A"/>
    <w:rsid w:val="00A87902"/>
    <w:rsid w:val="00A87A99"/>
    <w:rsid w:val="00A87A9E"/>
    <w:rsid w:val="00A90139"/>
    <w:rsid w:val="00A904DA"/>
    <w:rsid w:val="00A90632"/>
    <w:rsid w:val="00A9080E"/>
    <w:rsid w:val="00A9083D"/>
    <w:rsid w:val="00A90A8B"/>
    <w:rsid w:val="00A90BBB"/>
    <w:rsid w:val="00A90F0C"/>
    <w:rsid w:val="00A917A6"/>
    <w:rsid w:val="00A918F3"/>
    <w:rsid w:val="00A91CD0"/>
    <w:rsid w:val="00A91DD5"/>
    <w:rsid w:val="00A91F7E"/>
    <w:rsid w:val="00A92021"/>
    <w:rsid w:val="00A92377"/>
    <w:rsid w:val="00A92637"/>
    <w:rsid w:val="00A92638"/>
    <w:rsid w:val="00A926AF"/>
    <w:rsid w:val="00A92A5E"/>
    <w:rsid w:val="00A92C3F"/>
    <w:rsid w:val="00A92C60"/>
    <w:rsid w:val="00A93998"/>
    <w:rsid w:val="00A940E8"/>
    <w:rsid w:val="00A9458E"/>
    <w:rsid w:val="00A9469B"/>
    <w:rsid w:val="00A94BB4"/>
    <w:rsid w:val="00A94C50"/>
    <w:rsid w:val="00A94D64"/>
    <w:rsid w:val="00A94E9B"/>
    <w:rsid w:val="00A95069"/>
    <w:rsid w:val="00A9521F"/>
    <w:rsid w:val="00A95284"/>
    <w:rsid w:val="00A95285"/>
    <w:rsid w:val="00A9546B"/>
    <w:rsid w:val="00A95822"/>
    <w:rsid w:val="00A96268"/>
    <w:rsid w:val="00A963EB"/>
    <w:rsid w:val="00A964D0"/>
    <w:rsid w:val="00A96720"/>
    <w:rsid w:val="00A96908"/>
    <w:rsid w:val="00A96B0D"/>
    <w:rsid w:val="00A9704A"/>
    <w:rsid w:val="00A97071"/>
    <w:rsid w:val="00A975A2"/>
    <w:rsid w:val="00A97D44"/>
    <w:rsid w:val="00A97D58"/>
    <w:rsid w:val="00A97E0D"/>
    <w:rsid w:val="00AA00D8"/>
    <w:rsid w:val="00AA05EE"/>
    <w:rsid w:val="00AA06E1"/>
    <w:rsid w:val="00AA0AA5"/>
    <w:rsid w:val="00AA0D1C"/>
    <w:rsid w:val="00AA11CC"/>
    <w:rsid w:val="00AA1827"/>
    <w:rsid w:val="00AA1B21"/>
    <w:rsid w:val="00AA1B53"/>
    <w:rsid w:val="00AA1E75"/>
    <w:rsid w:val="00AA2069"/>
    <w:rsid w:val="00AA25B1"/>
    <w:rsid w:val="00AA2768"/>
    <w:rsid w:val="00AA2976"/>
    <w:rsid w:val="00AA2F99"/>
    <w:rsid w:val="00AA351D"/>
    <w:rsid w:val="00AA3634"/>
    <w:rsid w:val="00AA3CA8"/>
    <w:rsid w:val="00AA4273"/>
    <w:rsid w:val="00AA4563"/>
    <w:rsid w:val="00AA49E2"/>
    <w:rsid w:val="00AA4C85"/>
    <w:rsid w:val="00AA4FD8"/>
    <w:rsid w:val="00AA51E6"/>
    <w:rsid w:val="00AA59EC"/>
    <w:rsid w:val="00AA654A"/>
    <w:rsid w:val="00AA65D6"/>
    <w:rsid w:val="00AA6FD2"/>
    <w:rsid w:val="00AA7243"/>
    <w:rsid w:val="00AA746F"/>
    <w:rsid w:val="00AA7760"/>
    <w:rsid w:val="00AA77D6"/>
    <w:rsid w:val="00AA79BC"/>
    <w:rsid w:val="00AA7A62"/>
    <w:rsid w:val="00AA7D98"/>
    <w:rsid w:val="00AA7DB1"/>
    <w:rsid w:val="00AB06A1"/>
    <w:rsid w:val="00AB08DA"/>
    <w:rsid w:val="00AB08DD"/>
    <w:rsid w:val="00AB0C55"/>
    <w:rsid w:val="00AB1949"/>
    <w:rsid w:val="00AB1A88"/>
    <w:rsid w:val="00AB1C4C"/>
    <w:rsid w:val="00AB1DEA"/>
    <w:rsid w:val="00AB2641"/>
    <w:rsid w:val="00AB2EF8"/>
    <w:rsid w:val="00AB32FF"/>
    <w:rsid w:val="00AB37F9"/>
    <w:rsid w:val="00AB4031"/>
    <w:rsid w:val="00AB40BB"/>
    <w:rsid w:val="00AB40D9"/>
    <w:rsid w:val="00AB4837"/>
    <w:rsid w:val="00AB48EF"/>
    <w:rsid w:val="00AB50A9"/>
    <w:rsid w:val="00AB53C1"/>
    <w:rsid w:val="00AB5836"/>
    <w:rsid w:val="00AB5BDB"/>
    <w:rsid w:val="00AB6AF8"/>
    <w:rsid w:val="00AB719A"/>
    <w:rsid w:val="00AB75FB"/>
    <w:rsid w:val="00AB7831"/>
    <w:rsid w:val="00AC01E6"/>
    <w:rsid w:val="00AC07D3"/>
    <w:rsid w:val="00AC0ACD"/>
    <w:rsid w:val="00AC0F45"/>
    <w:rsid w:val="00AC1739"/>
    <w:rsid w:val="00AC1851"/>
    <w:rsid w:val="00AC1EEB"/>
    <w:rsid w:val="00AC1FF2"/>
    <w:rsid w:val="00AC210C"/>
    <w:rsid w:val="00AC261C"/>
    <w:rsid w:val="00AC28F6"/>
    <w:rsid w:val="00AC2E4A"/>
    <w:rsid w:val="00AC333C"/>
    <w:rsid w:val="00AC373D"/>
    <w:rsid w:val="00AC3876"/>
    <w:rsid w:val="00AC3BB5"/>
    <w:rsid w:val="00AC435F"/>
    <w:rsid w:val="00AC464A"/>
    <w:rsid w:val="00AC4857"/>
    <w:rsid w:val="00AC49D2"/>
    <w:rsid w:val="00AC4B24"/>
    <w:rsid w:val="00AC4F15"/>
    <w:rsid w:val="00AC53C4"/>
    <w:rsid w:val="00AC54F8"/>
    <w:rsid w:val="00AC58E7"/>
    <w:rsid w:val="00AC5B7B"/>
    <w:rsid w:val="00AC5C31"/>
    <w:rsid w:val="00AC5C6D"/>
    <w:rsid w:val="00AC60C5"/>
    <w:rsid w:val="00AC61DF"/>
    <w:rsid w:val="00AC623A"/>
    <w:rsid w:val="00AC6713"/>
    <w:rsid w:val="00AC6B68"/>
    <w:rsid w:val="00AC7D79"/>
    <w:rsid w:val="00AD0069"/>
    <w:rsid w:val="00AD044B"/>
    <w:rsid w:val="00AD0DD4"/>
    <w:rsid w:val="00AD0EB8"/>
    <w:rsid w:val="00AD18E0"/>
    <w:rsid w:val="00AD1A77"/>
    <w:rsid w:val="00AD1C83"/>
    <w:rsid w:val="00AD1EED"/>
    <w:rsid w:val="00AD2166"/>
    <w:rsid w:val="00AD21FC"/>
    <w:rsid w:val="00AD27CA"/>
    <w:rsid w:val="00AD2832"/>
    <w:rsid w:val="00AD2AF4"/>
    <w:rsid w:val="00AD2E29"/>
    <w:rsid w:val="00AD2F61"/>
    <w:rsid w:val="00AD30CB"/>
    <w:rsid w:val="00AD3401"/>
    <w:rsid w:val="00AD3BB1"/>
    <w:rsid w:val="00AD3C41"/>
    <w:rsid w:val="00AD3E3F"/>
    <w:rsid w:val="00AD45C1"/>
    <w:rsid w:val="00AD45FF"/>
    <w:rsid w:val="00AD4962"/>
    <w:rsid w:val="00AD4BDE"/>
    <w:rsid w:val="00AD4C4B"/>
    <w:rsid w:val="00AD4F21"/>
    <w:rsid w:val="00AD5250"/>
    <w:rsid w:val="00AD56FE"/>
    <w:rsid w:val="00AD571A"/>
    <w:rsid w:val="00AD5853"/>
    <w:rsid w:val="00AD7207"/>
    <w:rsid w:val="00AD767E"/>
    <w:rsid w:val="00AD785B"/>
    <w:rsid w:val="00AD78FA"/>
    <w:rsid w:val="00AD7DC8"/>
    <w:rsid w:val="00AE034E"/>
    <w:rsid w:val="00AE065F"/>
    <w:rsid w:val="00AE0A2E"/>
    <w:rsid w:val="00AE1BA5"/>
    <w:rsid w:val="00AE1C97"/>
    <w:rsid w:val="00AE20FB"/>
    <w:rsid w:val="00AE211C"/>
    <w:rsid w:val="00AE26F3"/>
    <w:rsid w:val="00AE329F"/>
    <w:rsid w:val="00AE350E"/>
    <w:rsid w:val="00AE3677"/>
    <w:rsid w:val="00AE3701"/>
    <w:rsid w:val="00AE379D"/>
    <w:rsid w:val="00AE37A2"/>
    <w:rsid w:val="00AE3A9D"/>
    <w:rsid w:val="00AE3F57"/>
    <w:rsid w:val="00AE40C9"/>
    <w:rsid w:val="00AE41A6"/>
    <w:rsid w:val="00AE4CDF"/>
    <w:rsid w:val="00AE4D7B"/>
    <w:rsid w:val="00AE52D0"/>
    <w:rsid w:val="00AE56FA"/>
    <w:rsid w:val="00AE578C"/>
    <w:rsid w:val="00AE5848"/>
    <w:rsid w:val="00AE5D46"/>
    <w:rsid w:val="00AE5E1B"/>
    <w:rsid w:val="00AE5EFE"/>
    <w:rsid w:val="00AE600A"/>
    <w:rsid w:val="00AE6017"/>
    <w:rsid w:val="00AE609F"/>
    <w:rsid w:val="00AE627B"/>
    <w:rsid w:val="00AE66AE"/>
    <w:rsid w:val="00AE6C33"/>
    <w:rsid w:val="00AE6C7D"/>
    <w:rsid w:val="00AE6E1B"/>
    <w:rsid w:val="00AE6E41"/>
    <w:rsid w:val="00AE6F8C"/>
    <w:rsid w:val="00AE7049"/>
    <w:rsid w:val="00AE706E"/>
    <w:rsid w:val="00AE7625"/>
    <w:rsid w:val="00AE7C32"/>
    <w:rsid w:val="00AE7DDD"/>
    <w:rsid w:val="00AE7E5F"/>
    <w:rsid w:val="00AF0A3B"/>
    <w:rsid w:val="00AF0BEE"/>
    <w:rsid w:val="00AF144C"/>
    <w:rsid w:val="00AF155A"/>
    <w:rsid w:val="00AF1576"/>
    <w:rsid w:val="00AF1607"/>
    <w:rsid w:val="00AF19E1"/>
    <w:rsid w:val="00AF1F89"/>
    <w:rsid w:val="00AF21E1"/>
    <w:rsid w:val="00AF2255"/>
    <w:rsid w:val="00AF2265"/>
    <w:rsid w:val="00AF2447"/>
    <w:rsid w:val="00AF2907"/>
    <w:rsid w:val="00AF2BA3"/>
    <w:rsid w:val="00AF2DD1"/>
    <w:rsid w:val="00AF30C8"/>
    <w:rsid w:val="00AF329C"/>
    <w:rsid w:val="00AF36A0"/>
    <w:rsid w:val="00AF41EB"/>
    <w:rsid w:val="00AF4360"/>
    <w:rsid w:val="00AF4631"/>
    <w:rsid w:val="00AF5316"/>
    <w:rsid w:val="00AF5401"/>
    <w:rsid w:val="00AF57FC"/>
    <w:rsid w:val="00AF69BA"/>
    <w:rsid w:val="00AF6A7E"/>
    <w:rsid w:val="00AF6E47"/>
    <w:rsid w:val="00AF6EF7"/>
    <w:rsid w:val="00AF7413"/>
    <w:rsid w:val="00B0003E"/>
    <w:rsid w:val="00B00640"/>
    <w:rsid w:val="00B00775"/>
    <w:rsid w:val="00B008F1"/>
    <w:rsid w:val="00B00AA0"/>
    <w:rsid w:val="00B00D0B"/>
    <w:rsid w:val="00B01315"/>
    <w:rsid w:val="00B01434"/>
    <w:rsid w:val="00B0153E"/>
    <w:rsid w:val="00B01B22"/>
    <w:rsid w:val="00B01D8E"/>
    <w:rsid w:val="00B01DFF"/>
    <w:rsid w:val="00B01EDB"/>
    <w:rsid w:val="00B0236A"/>
    <w:rsid w:val="00B0239D"/>
    <w:rsid w:val="00B0243C"/>
    <w:rsid w:val="00B024FC"/>
    <w:rsid w:val="00B0283A"/>
    <w:rsid w:val="00B02859"/>
    <w:rsid w:val="00B02C76"/>
    <w:rsid w:val="00B02E0D"/>
    <w:rsid w:val="00B02FFB"/>
    <w:rsid w:val="00B03145"/>
    <w:rsid w:val="00B0397D"/>
    <w:rsid w:val="00B04131"/>
    <w:rsid w:val="00B04858"/>
    <w:rsid w:val="00B04939"/>
    <w:rsid w:val="00B04E6C"/>
    <w:rsid w:val="00B056B7"/>
    <w:rsid w:val="00B05E4C"/>
    <w:rsid w:val="00B05E90"/>
    <w:rsid w:val="00B06D54"/>
    <w:rsid w:val="00B06D86"/>
    <w:rsid w:val="00B070DB"/>
    <w:rsid w:val="00B071F0"/>
    <w:rsid w:val="00B076BF"/>
    <w:rsid w:val="00B079CA"/>
    <w:rsid w:val="00B07F12"/>
    <w:rsid w:val="00B07FFE"/>
    <w:rsid w:val="00B101B7"/>
    <w:rsid w:val="00B10B22"/>
    <w:rsid w:val="00B10CE8"/>
    <w:rsid w:val="00B10ED2"/>
    <w:rsid w:val="00B110E6"/>
    <w:rsid w:val="00B1124E"/>
    <w:rsid w:val="00B11B92"/>
    <w:rsid w:val="00B11C5D"/>
    <w:rsid w:val="00B1235A"/>
    <w:rsid w:val="00B12402"/>
    <w:rsid w:val="00B12432"/>
    <w:rsid w:val="00B1245E"/>
    <w:rsid w:val="00B12602"/>
    <w:rsid w:val="00B12660"/>
    <w:rsid w:val="00B12666"/>
    <w:rsid w:val="00B128D8"/>
    <w:rsid w:val="00B12BC3"/>
    <w:rsid w:val="00B13207"/>
    <w:rsid w:val="00B13715"/>
    <w:rsid w:val="00B1387A"/>
    <w:rsid w:val="00B13C5F"/>
    <w:rsid w:val="00B13E84"/>
    <w:rsid w:val="00B140DE"/>
    <w:rsid w:val="00B1499A"/>
    <w:rsid w:val="00B14B54"/>
    <w:rsid w:val="00B14FF8"/>
    <w:rsid w:val="00B1511F"/>
    <w:rsid w:val="00B15715"/>
    <w:rsid w:val="00B157F9"/>
    <w:rsid w:val="00B157FD"/>
    <w:rsid w:val="00B15AEB"/>
    <w:rsid w:val="00B15D1F"/>
    <w:rsid w:val="00B162F7"/>
    <w:rsid w:val="00B163FF"/>
    <w:rsid w:val="00B16B4E"/>
    <w:rsid w:val="00B16BB9"/>
    <w:rsid w:val="00B1717C"/>
    <w:rsid w:val="00B17393"/>
    <w:rsid w:val="00B17845"/>
    <w:rsid w:val="00B17F3A"/>
    <w:rsid w:val="00B17F7F"/>
    <w:rsid w:val="00B17FA9"/>
    <w:rsid w:val="00B202BA"/>
    <w:rsid w:val="00B20580"/>
    <w:rsid w:val="00B20608"/>
    <w:rsid w:val="00B2062B"/>
    <w:rsid w:val="00B206FB"/>
    <w:rsid w:val="00B20837"/>
    <w:rsid w:val="00B2083E"/>
    <w:rsid w:val="00B209AF"/>
    <w:rsid w:val="00B210A0"/>
    <w:rsid w:val="00B21A4E"/>
    <w:rsid w:val="00B21EC0"/>
    <w:rsid w:val="00B21FC9"/>
    <w:rsid w:val="00B2209B"/>
    <w:rsid w:val="00B22EC5"/>
    <w:rsid w:val="00B22F14"/>
    <w:rsid w:val="00B22FE9"/>
    <w:rsid w:val="00B23148"/>
    <w:rsid w:val="00B233BA"/>
    <w:rsid w:val="00B236A4"/>
    <w:rsid w:val="00B236B0"/>
    <w:rsid w:val="00B23FAC"/>
    <w:rsid w:val="00B240B5"/>
    <w:rsid w:val="00B246CD"/>
    <w:rsid w:val="00B248B1"/>
    <w:rsid w:val="00B2517D"/>
    <w:rsid w:val="00B2566A"/>
    <w:rsid w:val="00B25B0A"/>
    <w:rsid w:val="00B25C09"/>
    <w:rsid w:val="00B26149"/>
    <w:rsid w:val="00B263FD"/>
    <w:rsid w:val="00B267C5"/>
    <w:rsid w:val="00B26811"/>
    <w:rsid w:val="00B26A79"/>
    <w:rsid w:val="00B26CCF"/>
    <w:rsid w:val="00B27234"/>
    <w:rsid w:val="00B278BF"/>
    <w:rsid w:val="00B2797C"/>
    <w:rsid w:val="00B27D74"/>
    <w:rsid w:val="00B27F5E"/>
    <w:rsid w:val="00B303E2"/>
    <w:rsid w:val="00B30436"/>
    <w:rsid w:val="00B306C4"/>
    <w:rsid w:val="00B30AD6"/>
    <w:rsid w:val="00B3144F"/>
    <w:rsid w:val="00B314F3"/>
    <w:rsid w:val="00B317F2"/>
    <w:rsid w:val="00B320F5"/>
    <w:rsid w:val="00B32692"/>
    <w:rsid w:val="00B327D0"/>
    <w:rsid w:val="00B3330E"/>
    <w:rsid w:val="00B33482"/>
    <w:rsid w:val="00B33592"/>
    <w:rsid w:val="00B338A4"/>
    <w:rsid w:val="00B338DE"/>
    <w:rsid w:val="00B3509A"/>
    <w:rsid w:val="00B35793"/>
    <w:rsid w:val="00B357A9"/>
    <w:rsid w:val="00B359B2"/>
    <w:rsid w:val="00B35B55"/>
    <w:rsid w:val="00B35CDE"/>
    <w:rsid w:val="00B3658F"/>
    <w:rsid w:val="00B3677E"/>
    <w:rsid w:val="00B36BB6"/>
    <w:rsid w:val="00B36C30"/>
    <w:rsid w:val="00B37164"/>
    <w:rsid w:val="00B37247"/>
    <w:rsid w:val="00B3740C"/>
    <w:rsid w:val="00B37880"/>
    <w:rsid w:val="00B402FA"/>
    <w:rsid w:val="00B40689"/>
    <w:rsid w:val="00B40A2B"/>
    <w:rsid w:val="00B40A30"/>
    <w:rsid w:val="00B41AEC"/>
    <w:rsid w:val="00B41CE7"/>
    <w:rsid w:val="00B42BC1"/>
    <w:rsid w:val="00B42CE2"/>
    <w:rsid w:val="00B42D1F"/>
    <w:rsid w:val="00B42E9A"/>
    <w:rsid w:val="00B43072"/>
    <w:rsid w:val="00B43437"/>
    <w:rsid w:val="00B43AB9"/>
    <w:rsid w:val="00B43D84"/>
    <w:rsid w:val="00B444C5"/>
    <w:rsid w:val="00B44750"/>
    <w:rsid w:val="00B448B2"/>
    <w:rsid w:val="00B448D3"/>
    <w:rsid w:val="00B45547"/>
    <w:rsid w:val="00B45902"/>
    <w:rsid w:val="00B46033"/>
    <w:rsid w:val="00B460A8"/>
    <w:rsid w:val="00B460F4"/>
    <w:rsid w:val="00B470A9"/>
    <w:rsid w:val="00B47839"/>
    <w:rsid w:val="00B47881"/>
    <w:rsid w:val="00B47AA8"/>
    <w:rsid w:val="00B500B2"/>
    <w:rsid w:val="00B50321"/>
    <w:rsid w:val="00B504AC"/>
    <w:rsid w:val="00B5059C"/>
    <w:rsid w:val="00B50618"/>
    <w:rsid w:val="00B509D3"/>
    <w:rsid w:val="00B50BCA"/>
    <w:rsid w:val="00B50C27"/>
    <w:rsid w:val="00B50DB6"/>
    <w:rsid w:val="00B51809"/>
    <w:rsid w:val="00B5194A"/>
    <w:rsid w:val="00B52535"/>
    <w:rsid w:val="00B526D2"/>
    <w:rsid w:val="00B52917"/>
    <w:rsid w:val="00B529DB"/>
    <w:rsid w:val="00B52A35"/>
    <w:rsid w:val="00B52A60"/>
    <w:rsid w:val="00B52B12"/>
    <w:rsid w:val="00B52C58"/>
    <w:rsid w:val="00B52EA1"/>
    <w:rsid w:val="00B53358"/>
    <w:rsid w:val="00B5351C"/>
    <w:rsid w:val="00B53777"/>
    <w:rsid w:val="00B53778"/>
    <w:rsid w:val="00B53833"/>
    <w:rsid w:val="00B53B87"/>
    <w:rsid w:val="00B53E7C"/>
    <w:rsid w:val="00B5411D"/>
    <w:rsid w:val="00B54278"/>
    <w:rsid w:val="00B543F8"/>
    <w:rsid w:val="00B546F4"/>
    <w:rsid w:val="00B5494F"/>
    <w:rsid w:val="00B54AA5"/>
    <w:rsid w:val="00B55ABC"/>
    <w:rsid w:val="00B55C9E"/>
    <w:rsid w:val="00B56082"/>
    <w:rsid w:val="00B561F1"/>
    <w:rsid w:val="00B56422"/>
    <w:rsid w:val="00B56595"/>
    <w:rsid w:val="00B565EA"/>
    <w:rsid w:val="00B56AF5"/>
    <w:rsid w:val="00B56EEB"/>
    <w:rsid w:val="00B56FF5"/>
    <w:rsid w:val="00B5718B"/>
    <w:rsid w:val="00B574B5"/>
    <w:rsid w:val="00B5755C"/>
    <w:rsid w:val="00B577A2"/>
    <w:rsid w:val="00B577C7"/>
    <w:rsid w:val="00B57990"/>
    <w:rsid w:val="00B57C05"/>
    <w:rsid w:val="00B60040"/>
    <w:rsid w:val="00B601C4"/>
    <w:rsid w:val="00B60598"/>
    <w:rsid w:val="00B605F6"/>
    <w:rsid w:val="00B60CE9"/>
    <w:rsid w:val="00B61025"/>
    <w:rsid w:val="00B61069"/>
    <w:rsid w:val="00B616DE"/>
    <w:rsid w:val="00B6226B"/>
    <w:rsid w:val="00B62306"/>
    <w:rsid w:val="00B62403"/>
    <w:rsid w:val="00B6281D"/>
    <w:rsid w:val="00B6289C"/>
    <w:rsid w:val="00B62BAD"/>
    <w:rsid w:val="00B6302E"/>
    <w:rsid w:val="00B63226"/>
    <w:rsid w:val="00B63347"/>
    <w:rsid w:val="00B63800"/>
    <w:rsid w:val="00B6381F"/>
    <w:rsid w:val="00B63DDB"/>
    <w:rsid w:val="00B64716"/>
    <w:rsid w:val="00B648BE"/>
    <w:rsid w:val="00B652C2"/>
    <w:rsid w:val="00B65982"/>
    <w:rsid w:val="00B659AE"/>
    <w:rsid w:val="00B66105"/>
    <w:rsid w:val="00B661E4"/>
    <w:rsid w:val="00B66232"/>
    <w:rsid w:val="00B6676B"/>
    <w:rsid w:val="00B668FE"/>
    <w:rsid w:val="00B66989"/>
    <w:rsid w:val="00B66AD3"/>
    <w:rsid w:val="00B66F41"/>
    <w:rsid w:val="00B670F7"/>
    <w:rsid w:val="00B67320"/>
    <w:rsid w:val="00B67593"/>
    <w:rsid w:val="00B67F3B"/>
    <w:rsid w:val="00B70425"/>
    <w:rsid w:val="00B706E4"/>
    <w:rsid w:val="00B7092B"/>
    <w:rsid w:val="00B7097D"/>
    <w:rsid w:val="00B709D8"/>
    <w:rsid w:val="00B70DC7"/>
    <w:rsid w:val="00B70F96"/>
    <w:rsid w:val="00B72226"/>
    <w:rsid w:val="00B72A11"/>
    <w:rsid w:val="00B72D13"/>
    <w:rsid w:val="00B72D3F"/>
    <w:rsid w:val="00B7317B"/>
    <w:rsid w:val="00B7345D"/>
    <w:rsid w:val="00B73573"/>
    <w:rsid w:val="00B73BC2"/>
    <w:rsid w:val="00B746A4"/>
    <w:rsid w:val="00B749C1"/>
    <w:rsid w:val="00B74ABE"/>
    <w:rsid w:val="00B74B76"/>
    <w:rsid w:val="00B74BB4"/>
    <w:rsid w:val="00B75189"/>
    <w:rsid w:val="00B756DF"/>
    <w:rsid w:val="00B757A6"/>
    <w:rsid w:val="00B75838"/>
    <w:rsid w:val="00B75866"/>
    <w:rsid w:val="00B75A50"/>
    <w:rsid w:val="00B75DEA"/>
    <w:rsid w:val="00B75E1B"/>
    <w:rsid w:val="00B75EF5"/>
    <w:rsid w:val="00B76059"/>
    <w:rsid w:val="00B7667C"/>
    <w:rsid w:val="00B7697D"/>
    <w:rsid w:val="00B76E9F"/>
    <w:rsid w:val="00B778E5"/>
    <w:rsid w:val="00B779F5"/>
    <w:rsid w:val="00B802C3"/>
    <w:rsid w:val="00B8057D"/>
    <w:rsid w:val="00B80985"/>
    <w:rsid w:val="00B80B46"/>
    <w:rsid w:val="00B81148"/>
    <w:rsid w:val="00B8170C"/>
    <w:rsid w:val="00B82EF3"/>
    <w:rsid w:val="00B8324D"/>
    <w:rsid w:val="00B83599"/>
    <w:rsid w:val="00B836B5"/>
    <w:rsid w:val="00B83A92"/>
    <w:rsid w:val="00B83BEE"/>
    <w:rsid w:val="00B83CA3"/>
    <w:rsid w:val="00B83CCD"/>
    <w:rsid w:val="00B8482F"/>
    <w:rsid w:val="00B84D78"/>
    <w:rsid w:val="00B852E1"/>
    <w:rsid w:val="00B8563D"/>
    <w:rsid w:val="00B86571"/>
    <w:rsid w:val="00B868A9"/>
    <w:rsid w:val="00B86D23"/>
    <w:rsid w:val="00B86E97"/>
    <w:rsid w:val="00B86F73"/>
    <w:rsid w:val="00B87524"/>
    <w:rsid w:val="00B877C9"/>
    <w:rsid w:val="00B87DDA"/>
    <w:rsid w:val="00B907A2"/>
    <w:rsid w:val="00B90B31"/>
    <w:rsid w:val="00B90CC5"/>
    <w:rsid w:val="00B9109C"/>
    <w:rsid w:val="00B913E1"/>
    <w:rsid w:val="00B91AB9"/>
    <w:rsid w:val="00B91B35"/>
    <w:rsid w:val="00B9243F"/>
    <w:rsid w:val="00B92A5F"/>
    <w:rsid w:val="00B92CD7"/>
    <w:rsid w:val="00B93143"/>
    <w:rsid w:val="00B93164"/>
    <w:rsid w:val="00B93619"/>
    <w:rsid w:val="00B93C55"/>
    <w:rsid w:val="00B93CA1"/>
    <w:rsid w:val="00B947B5"/>
    <w:rsid w:val="00B949D0"/>
    <w:rsid w:val="00B94C0D"/>
    <w:rsid w:val="00B95194"/>
    <w:rsid w:val="00B95215"/>
    <w:rsid w:val="00B9557A"/>
    <w:rsid w:val="00B95D20"/>
    <w:rsid w:val="00B95E78"/>
    <w:rsid w:val="00B96086"/>
    <w:rsid w:val="00B9618F"/>
    <w:rsid w:val="00B96439"/>
    <w:rsid w:val="00B964FE"/>
    <w:rsid w:val="00B967B5"/>
    <w:rsid w:val="00B96A49"/>
    <w:rsid w:val="00B96BDB"/>
    <w:rsid w:val="00B96F15"/>
    <w:rsid w:val="00B97034"/>
    <w:rsid w:val="00B9739A"/>
    <w:rsid w:val="00BA005B"/>
    <w:rsid w:val="00BA043F"/>
    <w:rsid w:val="00BA0A1D"/>
    <w:rsid w:val="00BA129F"/>
    <w:rsid w:val="00BA1CB0"/>
    <w:rsid w:val="00BA1D8F"/>
    <w:rsid w:val="00BA2197"/>
    <w:rsid w:val="00BA28F1"/>
    <w:rsid w:val="00BA2DA7"/>
    <w:rsid w:val="00BA30B0"/>
    <w:rsid w:val="00BA327E"/>
    <w:rsid w:val="00BA3414"/>
    <w:rsid w:val="00BA3727"/>
    <w:rsid w:val="00BA3D69"/>
    <w:rsid w:val="00BA3E3E"/>
    <w:rsid w:val="00BA429F"/>
    <w:rsid w:val="00BA4339"/>
    <w:rsid w:val="00BA4584"/>
    <w:rsid w:val="00BA4648"/>
    <w:rsid w:val="00BA47E4"/>
    <w:rsid w:val="00BA4A1E"/>
    <w:rsid w:val="00BA554C"/>
    <w:rsid w:val="00BA5700"/>
    <w:rsid w:val="00BA5946"/>
    <w:rsid w:val="00BA5A22"/>
    <w:rsid w:val="00BA5DAB"/>
    <w:rsid w:val="00BA6255"/>
    <w:rsid w:val="00BA636F"/>
    <w:rsid w:val="00BA6A1E"/>
    <w:rsid w:val="00BA6A58"/>
    <w:rsid w:val="00BA6A6B"/>
    <w:rsid w:val="00BA6B0A"/>
    <w:rsid w:val="00BA7407"/>
    <w:rsid w:val="00BA7467"/>
    <w:rsid w:val="00BA7605"/>
    <w:rsid w:val="00BB0A00"/>
    <w:rsid w:val="00BB0D13"/>
    <w:rsid w:val="00BB0D5D"/>
    <w:rsid w:val="00BB0DAC"/>
    <w:rsid w:val="00BB0DCA"/>
    <w:rsid w:val="00BB14C1"/>
    <w:rsid w:val="00BB1B09"/>
    <w:rsid w:val="00BB2444"/>
    <w:rsid w:val="00BB249C"/>
    <w:rsid w:val="00BB24A6"/>
    <w:rsid w:val="00BB254E"/>
    <w:rsid w:val="00BB27D0"/>
    <w:rsid w:val="00BB2C89"/>
    <w:rsid w:val="00BB2FC1"/>
    <w:rsid w:val="00BB3032"/>
    <w:rsid w:val="00BB31DB"/>
    <w:rsid w:val="00BB3364"/>
    <w:rsid w:val="00BB38FD"/>
    <w:rsid w:val="00BB3D98"/>
    <w:rsid w:val="00BB3DBC"/>
    <w:rsid w:val="00BB3E2C"/>
    <w:rsid w:val="00BB408D"/>
    <w:rsid w:val="00BB423E"/>
    <w:rsid w:val="00BB4B4D"/>
    <w:rsid w:val="00BB550C"/>
    <w:rsid w:val="00BB57CF"/>
    <w:rsid w:val="00BB5916"/>
    <w:rsid w:val="00BB598D"/>
    <w:rsid w:val="00BB5DF5"/>
    <w:rsid w:val="00BB61D7"/>
    <w:rsid w:val="00BB625C"/>
    <w:rsid w:val="00BB6B74"/>
    <w:rsid w:val="00BB6C8B"/>
    <w:rsid w:val="00BB6E51"/>
    <w:rsid w:val="00BB74A3"/>
    <w:rsid w:val="00BB79B9"/>
    <w:rsid w:val="00BB7C4F"/>
    <w:rsid w:val="00BB7FAC"/>
    <w:rsid w:val="00BC06F0"/>
    <w:rsid w:val="00BC091C"/>
    <w:rsid w:val="00BC0CDD"/>
    <w:rsid w:val="00BC10EA"/>
    <w:rsid w:val="00BC1232"/>
    <w:rsid w:val="00BC1794"/>
    <w:rsid w:val="00BC1C07"/>
    <w:rsid w:val="00BC2950"/>
    <w:rsid w:val="00BC2ABD"/>
    <w:rsid w:val="00BC2B2A"/>
    <w:rsid w:val="00BC2F65"/>
    <w:rsid w:val="00BC3913"/>
    <w:rsid w:val="00BC3A26"/>
    <w:rsid w:val="00BC41E3"/>
    <w:rsid w:val="00BC4271"/>
    <w:rsid w:val="00BC4287"/>
    <w:rsid w:val="00BC4328"/>
    <w:rsid w:val="00BC44D9"/>
    <w:rsid w:val="00BC4E11"/>
    <w:rsid w:val="00BC4E97"/>
    <w:rsid w:val="00BC4FE6"/>
    <w:rsid w:val="00BC4FFF"/>
    <w:rsid w:val="00BC51B7"/>
    <w:rsid w:val="00BC53AF"/>
    <w:rsid w:val="00BC58DA"/>
    <w:rsid w:val="00BC5A5E"/>
    <w:rsid w:val="00BC613F"/>
    <w:rsid w:val="00BC6792"/>
    <w:rsid w:val="00BC7227"/>
    <w:rsid w:val="00BC72E7"/>
    <w:rsid w:val="00BC75F4"/>
    <w:rsid w:val="00BC760A"/>
    <w:rsid w:val="00BC786B"/>
    <w:rsid w:val="00BC79F5"/>
    <w:rsid w:val="00BC7BC7"/>
    <w:rsid w:val="00BC7E66"/>
    <w:rsid w:val="00BD02D4"/>
    <w:rsid w:val="00BD09D0"/>
    <w:rsid w:val="00BD0A98"/>
    <w:rsid w:val="00BD0EE6"/>
    <w:rsid w:val="00BD147D"/>
    <w:rsid w:val="00BD1D38"/>
    <w:rsid w:val="00BD20FD"/>
    <w:rsid w:val="00BD2714"/>
    <w:rsid w:val="00BD275B"/>
    <w:rsid w:val="00BD2A87"/>
    <w:rsid w:val="00BD2F52"/>
    <w:rsid w:val="00BD31D3"/>
    <w:rsid w:val="00BD33B8"/>
    <w:rsid w:val="00BD384C"/>
    <w:rsid w:val="00BD4CA7"/>
    <w:rsid w:val="00BD4D08"/>
    <w:rsid w:val="00BD511D"/>
    <w:rsid w:val="00BD519C"/>
    <w:rsid w:val="00BD5631"/>
    <w:rsid w:val="00BD6B83"/>
    <w:rsid w:val="00BD6D3E"/>
    <w:rsid w:val="00BD719C"/>
    <w:rsid w:val="00BD72D1"/>
    <w:rsid w:val="00BD7622"/>
    <w:rsid w:val="00BD78E7"/>
    <w:rsid w:val="00BD7931"/>
    <w:rsid w:val="00BD7B8A"/>
    <w:rsid w:val="00BD7DBF"/>
    <w:rsid w:val="00BE000A"/>
    <w:rsid w:val="00BE02EE"/>
    <w:rsid w:val="00BE1398"/>
    <w:rsid w:val="00BE182A"/>
    <w:rsid w:val="00BE1BB6"/>
    <w:rsid w:val="00BE1CA5"/>
    <w:rsid w:val="00BE1E6C"/>
    <w:rsid w:val="00BE1F35"/>
    <w:rsid w:val="00BE25D8"/>
    <w:rsid w:val="00BE290B"/>
    <w:rsid w:val="00BE2E27"/>
    <w:rsid w:val="00BE2FFC"/>
    <w:rsid w:val="00BE3724"/>
    <w:rsid w:val="00BE395A"/>
    <w:rsid w:val="00BE3AFB"/>
    <w:rsid w:val="00BE3D1E"/>
    <w:rsid w:val="00BE40E9"/>
    <w:rsid w:val="00BE42E0"/>
    <w:rsid w:val="00BE4570"/>
    <w:rsid w:val="00BE4DAA"/>
    <w:rsid w:val="00BE4E55"/>
    <w:rsid w:val="00BE4E87"/>
    <w:rsid w:val="00BE5191"/>
    <w:rsid w:val="00BE51AF"/>
    <w:rsid w:val="00BE55EF"/>
    <w:rsid w:val="00BE569C"/>
    <w:rsid w:val="00BE5975"/>
    <w:rsid w:val="00BE5D7E"/>
    <w:rsid w:val="00BE63BE"/>
    <w:rsid w:val="00BE649A"/>
    <w:rsid w:val="00BE65FA"/>
    <w:rsid w:val="00BE6865"/>
    <w:rsid w:val="00BE68F1"/>
    <w:rsid w:val="00BE6A45"/>
    <w:rsid w:val="00BE6AEF"/>
    <w:rsid w:val="00BE7384"/>
    <w:rsid w:val="00BE781B"/>
    <w:rsid w:val="00BE7A23"/>
    <w:rsid w:val="00BE7CB0"/>
    <w:rsid w:val="00BE7D1C"/>
    <w:rsid w:val="00BE7DEB"/>
    <w:rsid w:val="00BE7E83"/>
    <w:rsid w:val="00BE7F75"/>
    <w:rsid w:val="00BF0016"/>
    <w:rsid w:val="00BF001F"/>
    <w:rsid w:val="00BF00E5"/>
    <w:rsid w:val="00BF020C"/>
    <w:rsid w:val="00BF0375"/>
    <w:rsid w:val="00BF0949"/>
    <w:rsid w:val="00BF0D46"/>
    <w:rsid w:val="00BF0E68"/>
    <w:rsid w:val="00BF1A14"/>
    <w:rsid w:val="00BF1BD3"/>
    <w:rsid w:val="00BF1CCC"/>
    <w:rsid w:val="00BF1EB7"/>
    <w:rsid w:val="00BF2423"/>
    <w:rsid w:val="00BF2B40"/>
    <w:rsid w:val="00BF2FFF"/>
    <w:rsid w:val="00BF318A"/>
    <w:rsid w:val="00BF3331"/>
    <w:rsid w:val="00BF3351"/>
    <w:rsid w:val="00BF33DF"/>
    <w:rsid w:val="00BF35E5"/>
    <w:rsid w:val="00BF3937"/>
    <w:rsid w:val="00BF451A"/>
    <w:rsid w:val="00BF4550"/>
    <w:rsid w:val="00BF46A0"/>
    <w:rsid w:val="00BF4951"/>
    <w:rsid w:val="00BF5190"/>
    <w:rsid w:val="00BF520D"/>
    <w:rsid w:val="00BF5B78"/>
    <w:rsid w:val="00BF5BC6"/>
    <w:rsid w:val="00BF5D77"/>
    <w:rsid w:val="00BF6792"/>
    <w:rsid w:val="00BF69A5"/>
    <w:rsid w:val="00BF71A8"/>
    <w:rsid w:val="00BF75FC"/>
    <w:rsid w:val="00BF7C0B"/>
    <w:rsid w:val="00BF7C7D"/>
    <w:rsid w:val="00C00E24"/>
    <w:rsid w:val="00C010DE"/>
    <w:rsid w:val="00C010E4"/>
    <w:rsid w:val="00C01841"/>
    <w:rsid w:val="00C01A17"/>
    <w:rsid w:val="00C024D7"/>
    <w:rsid w:val="00C030BF"/>
    <w:rsid w:val="00C0315D"/>
    <w:rsid w:val="00C03836"/>
    <w:rsid w:val="00C04045"/>
    <w:rsid w:val="00C04695"/>
    <w:rsid w:val="00C04BE3"/>
    <w:rsid w:val="00C04C5B"/>
    <w:rsid w:val="00C05ACE"/>
    <w:rsid w:val="00C05C98"/>
    <w:rsid w:val="00C0619A"/>
    <w:rsid w:val="00C0631D"/>
    <w:rsid w:val="00C06707"/>
    <w:rsid w:val="00C06931"/>
    <w:rsid w:val="00C072D8"/>
    <w:rsid w:val="00C07485"/>
    <w:rsid w:val="00C07A23"/>
    <w:rsid w:val="00C07AA0"/>
    <w:rsid w:val="00C07C38"/>
    <w:rsid w:val="00C07E05"/>
    <w:rsid w:val="00C07E0F"/>
    <w:rsid w:val="00C1015F"/>
    <w:rsid w:val="00C1065B"/>
    <w:rsid w:val="00C106D1"/>
    <w:rsid w:val="00C10AD4"/>
    <w:rsid w:val="00C10BB0"/>
    <w:rsid w:val="00C10C59"/>
    <w:rsid w:val="00C10ED1"/>
    <w:rsid w:val="00C11302"/>
    <w:rsid w:val="00C1133E"/>
    <w:rsid w:val="00C1199F"/>
    <w:rsid w:val="00C11A5D"/>
    <w:rsid w:val="00C11C19"/>
    <w:rsid w:val="00C11EA0"/>
    <w:rsid w:val="00C12734"/>
    <w:rsid w:val="00C12BB7"/>
    <w:rsid w:val="00C12D72"/>
    <w:rsid w:val="00C137B1"/>
    <w:rsid w:val="00C13855"/>
    <w:rsid w:val="00C13E73"/>
    <w:rsid w:val="00C13E95"/>
    <w:rsid w:val="00C14946"/>
    <w:rsid w:val="00C14956"/>
    <w:rsid w:val="00C14AD0"/>
    <w:rsid w:val="00C14B6E"/>
    <w:rsid w:val="00C15079"/>
    <w:rsid w:val="00C1523E"/>
    <w:rsid w:val="00C1529E"/>
    <w:rsid w:val="00C15637"/>
    <w:rsid w:val="00C1618C"/>
    <w:rsid w:val="00C162E5"/>
    <w:rsid w:val="00C167A1"/>
    <w:rsid w:val="00C16803"/>
    <w:rsid w:val="00C16A32"/>
    <w:rsid w:val="00C16E9F"/>
    <w:rsid w:val="00C178D8"/>
    <w:rsid w:val="00C179BB"/>
    <w:rsid w:val="00C17B65"/>
    <w:rsid w:val="00C17E3F"/>
    <w:rsid w:val="00C20266"/>
    <w:rsid w:val="00C2090E"/>
    <w:rsid w:val="00C20EF4"/>
    <w:rsid w:val="00C210BE"/>
    <w:rsid w:val="00C21262"/>
    <w:rsid w:val="00C2129F"/>
    <w:rsid w:val="00C21A42"/>
    <w:rsid w:val="00C21DEE"/>
    <w:rsid w:val="00C21EE8"/>
    <w:rsid w:val="00C221A8"/>
    <w:rsid w:val="00C226F8"/>
    <w:rsid w:val="00C228EB"/>
    <w:rsid w:val="00C22B82"/>
    <w:rsid w:val="00C22C7C"/>
    <w:rsid w:val="00C231B2"/>
    <w:rsid w:val="00C23AD3"/>
    <w:rsid w:val="00C23AE6"/>
    <w:rsid w:val="00C23C57"/>
    <w:rsid w:val="00C23D09"/>
    <w:rsid w:val="00C23EE5"/>
    <w:rsid w:val="00C24298"/>
    <w:rsid w:val="00C2429A"/>
    <w:rsid w:val="00C2440E"/>
    <w:rsid w:val="00C2473A"/>
    <w:rsid w:val="00C24EB4"/>
    <w:rsid w:val="00C2518A"/>
    <w:rsid w:val="00C2525D"/>
    <w:rsid w:val="00C252D1"/>
    <w:rsid w:val="00C25341"/>
    <w:rsid w:val="00C25538"/>
    <w:rsid w:val="00C255A0"/>
    <w:rsid w:val="00C25739"/>
    <w:rsid w:val="00C25798"/>
    <w:rsid w:val="00C25833"/>
    <w:rsid w:val="00C25AEF"/>
    <w:rsid w:val="00C26358"/>
    <w:rsid w:val="00C263A6"/>
    <w:rsid w:val="00C268DB"/>
    <w:rsid w:val="00C2695C"/>
    <w:rsid w:val="00C26CE8"/>
    <w:rsid w:val="00C271DA"/>
    <w:rsid w:val="00C275E1"/>
    <w:rsid w:val="00C30864"/>
    <w:rsid w:val="00C30BD4"/>
    <w:rsid w:val="00C30C64"/>
    <w:rsid w:val="00C312EF"/>
    <w:rsid w:val="00C31394"/>
    <w:rsid w:val="00C313A2"/>
    <w:rsid w:val="00C31771"/>
    <w:rsid w:val="00C318F7"/>
    <w:rsid w:val="00C31BE0"/>
    <w:rsid w:val="00C31DFE"/>
    <w:rsid w:val="00C31F83"/>
    <w:rsid w:val="00C320D9"/>
    <w:rsid w:val="00C325EB"/>
    <w:rsid w:val="00C32649"/>
    <w:rsid w:val="00C3351E"/>
    <w:rsid w:val="00C33578"/>
    <w:rsid w:val="00C33C46"/>
    <w:rsid w:val="00C34790"/>
    <w:rsid w:val="00C3493C"/>
    <w:rsid w:val="00C34EEF"/>
    <w:rsid w:val="00C35782"/>
    <w:rsid w:val="00C35B1E"/>
    <w:rsid w:val="00C35DA5"/>
    <w:rsid w:val="00C36918"/>
    <w:rsid w:val="00C3699A"/>
    <w:rsid w:val="00C36A3B"/>
    <w:rsid w:val="00C37164"/>
    <w:rsid w:val="00C371D5"/>
    <w:rsid w:val="00C3744B"/>
    <w:rsid w:val="00C37470"/>
    <w:rsid w:val="00C3759A"/>
    <w:rsid w:val="00C37710"/>
    <w:rsid w:val="00C37BA7"/>
    <w:rsid w:val="00C401D6"/>
    <w:rsid w:val="00C404EF"/>
    <w:rsid w:val="00C4051F"/>
    <w:rsid w:val="00C40AB7"/>
    <w:rsid w:val="00C41048"/>
    <w:rsid w:val="00C41110"/>
    <w:rsid w:val="00C414C7"/>
    <w:rsid w:val="00C41DBF"/>
    <w:rsid w:val="00C41DDE"/>
    <w:rsid w:val="00C4252C"/>
    <w:rsid w:val="00C42963"/>
    <w:rsid w:val="00C42C58"/>
    <w:rsid w:val="00C4337E"/>
    <w:rsid w:val="00C4362C"/>
    <w:rsid w:val="00C436FD"/>
    <w:rsid w:val="00C43834"/>
    <w:rsid w:val="00C43AA3"/>
    <w:rsid w:val="00C43AE1"/>
    <w:rsid w:val="00C43AF0"/>
    <w:rsid w:val="00C43E28"/>
    <w:rsid w:val="00C441D7"/>
    <w:rsid w:val="00C442AD"/>
    <w:rsid w:val="00C44496"/>
    <w:rsid w:val="00C44DF3"/>
    <w:rsid w:val="00C455B2"/>
    <w:rsid w:val="00C4599D"/>
    <w:rsid w:val="00C45CEA"/>
    <w:rsid w:val="00C45E5E"/>
    <w:rsid w:val="00C4603D"/>
    <w:rsid w:val="00C46258"/>
    <w:rsid w:val="00C469A4"/>
    <w:rsid w:val="00C46BDC"/>
    <w:rsid w:val="00C47268"/>
    <w:rsid w:val="00C47483"/>
    <w:rsid w:val="00C474B1"/>
    <w:rsid w:val="00C47589"/>
    <w:rsid w:val="00C47BE7"/>
    <w:rsid w:val="00C501C1"/>
    <w:rsid w:val="00C5064D"/>
    <w:rsid w:val="00C50C34"/>
    <w:rsid w:val="00C50C78"/>
    <w:rsid w:val="00C511B3"/>
    <w:rsid w:val="00C511C6"/>
    <w:rsid w:val="00C514D1"/>
    <w:rsid w:val="00C51526"/>
    <w:rsid w:val="00C51A1B"/>
    <w:rsid w:val="00C51E51"/>
    <w:rsid w:val="00C51F9A"/>
    <w:rsid w:val="00C52C04"/>
    <w:rsid w:val="00C531D6"/>
    <w:rsid w:val="00C53F4B"/>
    <w:rsid w:val="00C5404B"/>
    <w:rsid w:val="00C54282"/>
    <w:rsid w:val="00C543C9"/>
    <w:rsid w:val="00C5491B"/>
    <w:rsid w:val="00C54B97"/>
    <w:rsid w:val="00C54BB1"/>
    <w:rsid w:val="00C54DAD"/>
    <w:rsid w:val="00C55631"/>
    <w:rsid w:val="00C557E5"/>
    <w:rsid w:val="00C55F42"/>
    <w:rsid w:val="00C56538"/>
    <w:rsid w:val="00C5677E"/>
    <w:rsid w:val="00C56856"/>
    <w:rsid w:val="00C5692F"/>
    <w:rsid w:val="00C57537"/>
    <w:rsid w:val="00C575B0"/>
    <w:rsid w:val="00C60813"/>
    <w:rsid w:val="00C6119E"/>
    <w:rsid w:val="00C611DA"/>
    <w:rsid w:val="00C61369"/>
    <w:rsid w:val="00C62830"/>
    <w:rsid w:val="00C62CFB"/>
    <w:rsid w:val="00C62FD2"/>
    <w:rsid w:val="00C6315C"/>
    <w:rsid w:val="00C63547"/>
    <w:rsid w:val="00C64196"/>
    <w:rsid w:val="00C65328"/>
    <w:rsid w:val="00C6557E"/>
    <w:rsid w:val="00C65723"/>
    <w:rsid w:val="00C6601A"/>
    <w:rsid w:val="00C66323"/>
    <w:rsid w:val="00C663A1"/>
    <w:rsid w:val="00C6651D"/>
    <w:rsid w:val="00C665A1"/>
    <w:rsid w:val="00C66821"/>
    <w:rsid w:val="00C66993"/>
    <w:rsid w:val="00C66B93"/>
    <w:rsid w:val="00C66CC0"/>
    <w:rsid w:val="00C67196"/>
    <w:rsid w:val="00C67243"/>
    <w:rsid w:val="00C6727E"/>
    <w:rsid w:val="00C6784B"/>
    <w:rsid w:val="00C67A96"/>
    <w:rsid w:val="00C67B91"/>
    <w:rsid w:val="00C67C8E"/>
    <w:rsid w:val="00C70383"/>
    <w:rsid w:val="00C70400"/>
    <w:rsid w:val="00C71561"/>
    <w:rsid w:val="00C721D0"/>
    <w:rsid w:val="00C725B7"/>
    <w:rsid w:val="00C72912"/>
    <w:rsid w:val="00C72BA6"/>
    <w:rsid w:val="00C72BF0"/>
    <w:rsid w:val="00C730BF"/>
    <w:rsid w:val="00C73A6C"/>
    <w:rsid w:val="00C73C15"/>
    <w:rsid w:val="00C73FFD"/>
    <w:rsid w:val="00C7457A"/>
    <w:rsid w:val="00C74C7D"/>
    <w:rsid w:val="00C74FFC"/>
    <w:rsid w:val="00C75470"/>
    <w:rsid w:val="00C75F75"/>
    <w:rsid w:val="00C76057"/>
    <w:rsid w:val="00C76551"/>
    <w:rsid w:val="00C76948"/>
    <w:rsid w:val="00C76E60"/>
    <w:rsid w:val="00C76F55"/>
    <w:rsid w:val="00C77111"/>
    <w:rsid w:val="00C779C7"/>
    <w:rsid w:val="00C77ABC"/>
    <w:rsid w:val="00C77B92"/>
    <w:rsid w:val="00C77D0E"/>
    <w:rsid w:val="00C802A2"/>
    <w:rsid w:val="00C8030B"/>
    <w:rsid w:val="00C803F4"/>
    <w:rsid w:val="00C8066B"/>
    <w:rsid w:val="00C806D5"/>
    <w:rsid w:val="00C806E8"/>
    <w:rsid w:val="00C810EA"/>
    <w:rsid w:val="00C8124C"/>
    <w:rsid w:val="00C81495"/>
    <w:rsid w:val="00C81694"/>
    <w:rsid w:val="00C8174B"/>
    <w:rsid w:val="00C818B9"/>
    <w:rsid w:val="00C818C1"/>
    <w:rsid w:val="00C822FB"/>
    <w:rsid w:val="00C8283A"/>
    <w:rsid w:val="00C8298C"/>
    <w:rsid w:val="00C8392C"/>
    <w:rsid w:val="00C83C54"/>
    <w:rsid w:val="00C845D2"/>
    <w:rsid w:val="00C84810"/>
    <w:rsid w:val="00C848DE"/>
    <w:rsid w:val="00C84C15"/>
    <w:rsid w:val="00C850B3"/>
    <w:rsid w:val="00C85224"/>
    <w:rsid w:val="00C85259"/>
    <w:rsid w:val="00C854C1"/>
    <w:rsid w:val="00C85573"/>
    <w:rsid w:val="00C85641"/>
    <w:rsid w:val="00C86124"/>
    <w:rsid w:val="00C866ED"/>
    <w:rsid w:val="00C86A7A"/>
    <w:rsid w:val="00C873CA"/>
    <w:rsid w:val="00C87453"/>
    <w:rsid w:val="00C87755"/>
    <w:rsid w:val="00C87837"/>
    <w:rsid w:val="00C87B6C"/>
    <w:rsid w:val="00C87F83"/>
    <w:rsid w:val="00C905C4"/>
    <w:rsid w:val="00C91617"/>
    <w:rsid w:val="00C91751"/>
    <w:rsid w:val="00C918CC"/>
    <w:rsid w:val="00C91967"/>
    <w:rsid w:val="00C921C9"/>
    <w:rsid w:val="00C9228B"/>
    <w:rsid w:val="00C929CA"/>
    <w:rsid w:val="00C92A9D"/>
    <w:rsid w:val="00C92CE4"/>
    <w:rsid w:val="00C93082"/>
    <w:rsid w:val="00C935D2"/>
    <w:rsid w:val="00C93BA1"/>
    <w:rsid w:val="00C940D5"/>
    <w:rsid w:val="00C947EA"/>
    <w:rsid w:val="00C94A67"/>
    <w:rsid w:val="00C9514E"/>
    <w:rsid w:val="00C95168"/>
    <w:rsid w:val="00C953BE"/>
    <w:rsid w:val="00C95E32"/>
    <w:rsid w:val="00C9744B"/>
    <w:rsid w:val="00C9752B"/>
    <w:rsid w:val="00C9777F"/>
    <w:rsid w:val="00C97A95"/>
    <w:rsid w:val="00C97BA5"/>
    <w:rsid w:val="00C97E92"/>
    <w:rsid w:val="00CA025D"/>
    <w:rsid w:val="00CA03C3"/>
    <w:rsid w:val="00CA06FD"/>
    <w:rsid w:val="00CA0DF3"/>
    <w:rsid w:val="00CA11AA"/>
    <w:rsid w:val="00CA140B"/>
    <w:rsid w:val="00CA1448"/>
    <w:rsid w:val="00CA1472"/>
    <w:rsid w:val="00CA182B"/>
    <w:rsid w:val="00CA18DB"/>
    <w:rsid w:val="00CA1D3D"/>
    <w:rsid w:val="00CA1E69"/>
    <w:rsid w:val="00CA2251"/>
    <w:rsid w:val="00CA2E8D"/>
    <w:rsid w:val="00CA3A52"/>
    <w:rsid w:val="00CA3E9D"/>
    <w:rsid w:val="00CA4151"/>
    <w:rsid w:val="00CA489F"/>
    <w:rsid w:val="00CA4DF6"/>
    <w:rsid w:val="00CA50C6"/>
    <w:rsid w:val="00CA50FF"/>
    <w:rsid w:val="00CA521C"/>
    <w:rsid w:val="00CA52A1"/>
    <w:rsid w:val="00CA54F0"/>
    <w:rsid w:val="00CA5583"/>
    <w:rsid w:val="00CA5BFE"/>
    <w:rsid w:val="00CA5C1C"/>
    <w:rsid w:val="00CA5CCA"/>
    <w:rsid w:val="00CA5EBD"/>
    <w:rsid w:val="00CA5F52"/>
    <w:rsid w:val="00CA6773"/>
    <w:rsid w:val="00CA6F4B"/>
    <w:rsid w:val="00CA7106"/>
    <w:rsid w:val="00CA7B18"/>
    <w:rsid w:val="00CB0816"/>
    <w:rsid w:val="00CB086F"/>
    <w:rsid w:val="00CB087A"/>
    <w:rsid w:val="00CB0A24"/>
    <w:rsid w:val="00CB0B21"/>
    <w:rsid w:val="00CB0EB3"/>
    <w:rsid w:val="00CB0EDB"/>
    <w:rsid w:val="00CB0F06"/>
    <w:rsid w:val="00CB160A"/>
    <w:rsid w:val="00CB1878"/>
    <w:rsid w:val="00CB18CF"/>
    <w:rsid w:val="00CB1AFD"/>
    <w:rsid w:val="00CB25B3"/>
    <w:rsid w:val="00CB272A"/>
    <w:rsid w:val="00CB2F55"/>
    <w:rsid w:val="00CB3C2A"/>
    <w:rsid w:val="00CB4420"/>
    <w:rsid w:val="00CB4527"/>
    <w:rsid w:val="00CB4BE8"/>
    <w:rsid w:val="00CB5042"/>
    <w:rsid w:val="00CB52CF"/>
    <w:rsid w:val="00CB5B0D"/>
    <w:rsid w:val="00CB5F7C"/>
    <w:rsid w:val="00CB5FBC"/>
    <w:rsid w:val="00CB647E"/>
    <w:rsid w:val="00CB66E7"/>
    <w:rsid w:val="00CB7206"/>
    <w:rsid w:val="00CB74F7"/>
    <w:rsid w:val="00CB756A"/>
    <w:rsid w:val="00CB7B9C"/>
    <w:rsid w:val="00CB7D3A"/>
    <w:rsid w:val="00CC02F0"/>
    <w:rsid w:val="00CC037E"/>
    <w:rsid w:val="00CC0525"/>
    <w:rsid w:val="00CC0A0A"/>
    <w:rsid w:val="00CC0A8F"/>
    <w:rsid w:val="00CC0C1E"/>
    <w:rsid w:val="00CC0D7D"/>
    <w:rsid w:val="00CC0D9C"/>
    <w:rsid w:val="00CC144F"/>
    <w:rsid w:val="00CC153D"/>
    <w:rsid w:val="00CC195A"/>
    <w:rsid w:val="00CC2182"/>
    <w:rsid w:val="00CC22E7"/>
    <w:rsid w:val="00CC2845"/>
    <w:rsid w:val="00CC28BE"/>
    <w:rsid w:val="00CC28FC"/>
    <w:rsid w:val="00CC2C2F"/>
    <w:rsid w:val="00CC2C88"/>
    <w:rsid w:val="00CC358D"/>
    <w:rsid w:val="00CC3599"/>
    <w:rsid w:val="00CC369C"/>
    <w:rsid w:val="00CC382E"/>
    <w:rsid w:val="00CC3880"/>
    <w:rsid w:val="00CC38CF"/>
    <w:rsid w:val="00CC3C4D"/>
    <w:rsid w:val="00CC4037"/>
    <w:rsid w:val="00CC4308"/>
    <w:rsid w:val="00CC430E"/>
    <w:rsid w:val="00CC46E4"/>
    <w:rsid w:val="00CC4E2C"/>
    <w:rsid w:val="00CC5337"/>
    <w:rsid w:val="00CC5835"/>
    <w:rsid w:val="00CC5C33"/>
    <w:rsid w:val="00CC5EF0"/>
    <w:rsid w:val="00CC6544"/>
    <w:rsid w:val="00CC680D"/>
    <w:rsid w:val="00CC6B5A"/>
    <w:rsid w:val="00CC7188"/>
    <w:rsid w:val="00CC7656"/>
    <w:rsid w:val="00CD142E"/>
    <w:rsid w:val="00CD1778"/>
    <w:rsid w:val="00CD18AC"/>
    <w:rsid w:val="00CD1BF4"/>
    <w:rsid w:val="00CD2780"/>
    <w:rsid w:val="00CD27CC"/>
    <w:rsid w:val="00CD298E"/>
    <w:rsid w:val="00CD2D8C"/>
    <w:rsid w:val="00CD2FE6"/>
    <w:rsid w:val="00CD3189"/>
    <w:rsid w:val="00CD3315"/>
    <w:rsid w:val="00CD3F4F"/>
    <w:rsid w:val="00CD3FE5"/>
    <w:rsid w:val="00CD401B"/>
    <w:rsid w:val="00CD4096"/>
    <w:rsid w:val="00CD4129"/>
    <w:rsid w:val="00CD499F"/>
    <w:rsid w:val="00CD4CE7"/>
    <w:rsid w:val="00CD52E7"/>
    <w:rsid w:val="00CD566B"/>
    <w:rsid w:val="00CD572F"/>
    <w:rsid w:val="00CD5739"/>
    <w:rsid w:val="00CD59EE"/>
    <w:rsid w:val="00CD5A69"/>
    <w:rsid w:val="00CD5D54"/>
    <w:rsid w:val="00CD5D9E"/>
    <w:rsid w:val="00CD5EF0"/>
    <w:rsid w:val="00CD6469"/>
    <w:rsid w:val="00CD65AD"/>
    <w:rsid w:val="00CD6851"/>
    <w:rsid w:val="00CD75E6"/>
    <w:rsid w:val="00CD7774"/>
    <w:rsid w:val="00CD7832"/>
    <w:rsid w:val="00CD7BA4"/>
    <w:rsid w:val="00CD7CD0"/>
    <w:rsid w:val="00CD7DB1"/>
    <w:rsid w:val="00CE05E8"/>
    <w:rsid w:val="00CE0D8C"/>
    <w:rsid w:val="00CE0E77"/>
    <w:rsid w:val="00CE1130"/>
    <w:rsid w:val="00CE1455"/>
    <w:rsid w:val="00CE1606"/>
    <w:rsid w:val="00CE1834"/>
    <w:rsid w:val="00CE2447"/>
    <w:rsid w:val="00CE24D9"/>
    <w:rsid w:val="00CE2661"/>
    <w:rsid w:val="00CE28C3"/>
    <w:rsid w:val="00CE2E0E"/>
    <w:rsid w:val="00CE32AD"/>
    <w:rsid w:val="00CE3785"/>
    <w:rsid w:val="00CE3B35"/>
    <w:rsid w:val="00CE40FF"/>
    <w:rsid w:val="00CE4339"/>
    <w:rsid w:val="00CE49E1"/>
    <w:rsid w:val="00CE4EFE"/>
    <w:rsid w:val="00CE50F3"/>
    <w:rsid w:val="00CE53A5"/>
    <w:rsid w:val="00CE5B07"/>
    <w:rsid w:val="00CE648E"/>
    <w:rsid w:val="00CE7415"/>
    <w:rsid w:val="00CE76E3"/>
    <w:rsid w:val="00CE78BE"/>
    <w:rsid w:val="00CE792F"/>
    <w:rsid w:val="00CF07C0"/>
    <w:rsid w:val="00CF0889"/>
    <w:rsid w:val="00CF09A6"/>
    <w:rsid w:val="00CF1281"/>
    <w:rsid w:val="00CF1392"/>
    <w:rsid w:val="00CF1708"/>
    <w:rsid w:val="00CF1AE2"/>
    <w:rsid w:val="00CF1B7B"/>
    <w:rsid w:val="00CF1C76"/>
    <w:rsid w:val="00CF1E9A"/>
    <w:rsid w:val="00CF2311"/>
    <w:rsid w:val="00CF24EF"/>
    <w:rsid w:val="00CF2581"/>
    <w:rsid w:val="00CF27D3"/>
    <w:rsid w:val="00CF2C25"/>
    <w:rsid w:val="00CF3293"/>
    <w:rsid w:val="00CF3941"/>
    <w:rsid w:val="00CF4305"/>
    <w:rsid w:val="00CF45BD"/>
    <w:rsid w:val="00CF4684"/>
    <w:rsid w:val="00CF481B"/>
    <w:rsid w:val="00CF4967"/>
    <w:rsid w:val="00CF51E5"/>
    <w:rsid w:val="00CF5382"/>
    <w:rsid w:val="00CF5457"/>
    <w:rsid w:val="00CF562A"/>
    <w:rsid w:val="00CF578B"/>
    <w:rsid w:val="00CF580C"/>
    <w:rsid w:val="00CF5C99"/>
    <w:rsid w:val="00CF635F"/>
    <w:rsid w:val="00CF6886"/>
    <w:rsid w:val="00CF6B20"/>
    <w:rsid w:val="00CF6FA4"/>
    <w:rsid w:val="00CF70CC"/>
    <w:rsid w:val="00CF7285"/>
    <w:rsid w:val="00CF771E"/>
    <w:rsid w:val="00CF78FB"/>
    <w:rsid w:val="00CF7A85"/>
    <w:rsid w:val="00CF7C08"/>
    <w:rsid w:val="00CF7F8A"/>
    <w:rsid w:val="00D0000E"/>
    <w:rsid w:val="00D0022E"/>
    <w:rsid w:val="00D003C1"/>
    <w:rsid w:val="00D0138A"/>
    <w:rsid w:val="00D013CB"/>
    <w:rsid w:val="00D01644"/>
    <w:rsid w:val="00D0196D"/>
    <w:rsid w:val="00D01C9F"/>
    <w:rsid w:val="00D01DA0"/>
    <w:rsid w:val="00D01E73"/>
    <w:rsid w:val="00D01EDD"/>
    <w:rsid w:val="00D02164"/>
    <w:rsid w:val="00D027AE"/>
    <w:rsid w:val="00D02968"/>
    <w:rsid w:val="00D02CFF"/>
    <w:rsid w:val="00D03605"/>
    <w:rsid w:val="00D03C85"/>
    <w:rsid w:val="00D04071"/>
    <w:rsid w:val="00D04115"/>
    <w:rsid w:val="00D04422"/>
    <w:rsid w:val="00D04774"/>
    <w:rsid w:val="00D049A2"/>
    <w:rsid w:val="00D04A7D"/>
    <w:rsid w:val="00D04AB3"/>
    <w:rsid w:val="00D04ACA"/>
    <w:rsid w:val="00D04BDE"/>
    <w:rsid w:val="00D04FA3"/>
    <w:rsid w:val="00D05074"/>
    <w:rsid w:val="00D0514D"/>
    <w:rsid w:val="00D05202"/>
    <w:rsid w:val="00D0531F"/>
    <w:rsid w:val="00D05714"/>
    <w:rsid w:val="00D058CB"/>
    <w:rsid w:val="00D05A76"/>
    <w:rsid w:val="00D05A79"/>
    <w:rsid w:val="00D0624D"/>
    <w:rsid w:val="00D062C8"/>
    <w:rsid w:val="00D063BB"/>
    <w:rsid w:val="00D0683D"/>
    <w:rsid w:val="00D06A84"/>
    <w:rsid w:val="00D06E78"/>
    <w:rsid w:val="00D0706F"/>
    <w:rsid w:val="00D0748B"/>
    <w:rsid w:val="00D076CB"/>
    <w:rsid w:val="00D079F8"/>
    <w:rsid w:val="00D07A15"/>
    <w:rsid w:val="00D07E82"/>
    <w:rsid w:val="00D102C5"/>
    <w:rsid w:val="00D10419"/>
    <w:rsid w:val="00D107CE"/>
    <w:rsid w:val="00D10A81"/>
    <w:rsid w:val="00D10BAE"/>
    <w:rsid w:val="00D11148"/>
    <w:rsid w:val="00D117A8"/>
    <w:rsid w:val="00D11BBA"/>
    <w:rsid w:val="00D11DFC"/>
    <w:rsid w:val="00D121DA"/>
    <w:rsid w:val="00D12225"/>
    <w:rsid w:val="00D125C7"/>
    <w:rsid w:val="00D12884"/>
    <w:rsid w:val="00D12DFE"/>
    <w:rsid w:val="00D12E1F"/>
    <w:rsid w:val="00D12E27"/>
    <w:rsid w:val="00D13035"/>
    <w:rsid w:val="00D13FE3"/>
    <w:rsid w:val="00D14D31"/>
    <w:rsid w:val="00D153BD"/>
    <w:rsid w:val="00D15494"/>
    <w:rsid w:val="00D1564F"/>
    <w:rsid w:val="00D156D2"/>
    <w:rsid w:val="00D157E6"/>
    <w:rsid w:val="00D1586A"/>
    <w:rsid w:val="00D15886"/>
    <w:rsid w:val="00D16139"/>
    <w:rsid w:val="00D1693E"/>
    <w:rsid w:val="00D17028"/>
    <w:rsid w:val="00D17086"/>
    <w:rsid w:val="00D1766C"/>
    <w:rsid w:val="00D177F8"/>
    <w:rsid w:val="00D17B1A"/>
    <w:rsid w:val="00D17DFD"/>
    <w:rsid w:val="00D206EE"/>
    <w:rsid w:val="00D207DA"/>
    <w:rsid w:val="00D209BF"/>
    <w:rsid w:val="00D20CE8"/>
    <w:rsid w:val="00D20E7D"/>
    <w:rsid w:val="00D20FF6"/>
    <w:rsid w:val="00D21217"/>
    <w:rsid w:val="00D2161C"/>
    <w:rsid w:val="00D216AD"/>
    <w:rsid w:val="00D2195A"/>
    <w:rsid w:val="00D21A10"/>
    <w:rsid w:val="00D21B73"/>
    <w:rsid w:val="00D220A2"/>
    <w:rsid w:val="00D226FD"/>
    <w:rsid w:val="00D22B97"/>
    <w:rsid w:val="00D22CDE"/>
    <w:rsid w:val="00D23167"/>
    <w:rsid w:val="00D233EB"/>
    <w:rsid w:val="00D23683"/>
    <w:rsid w:val="00D2398A"/>
    <w:rsid w:val="00D23BE5"/>
    <w:rsid w:val="00D23D2D"/>
    <w:rsid w:val="00D24026"/>
    <w:rsid w:val="00D24053"/>
    <w:rsid w:val="00D24599"/>
    <w:rsid w:val="00D246D2"/>
    <w:rsid w:val="00D248E3"/>
    <w:rsid w:val="00D25207"/>
    <w:rsid w:val="00D254EC"/>
    <w:rsid w:val="00D255D2"/>
    <w:rsid w:val="00D25621"/>
    <w:rsid w:val="00D25973"/>
    <w:rsid w:val="00D26073"/>
    <w:rsid w:val="00D264A4"/>
    <w:rsid w:val="00D26502"/>
    <w:rsid w:val="00D26783"/>
    <w:rsid w:val="00D26A29"/>
    <w:rsid w:val="00D27212"/>
    <w:rsid w:val="00D27274"/>
    <w:rsid w:val="00D27859"/>
    <w:rsid w:val="00D2797F"/>
    <w:rsid w:val="00D27A71"/>
    <w:rsid w:val="00D27F51"/>
    <w:rsid w:val="00D30214"/>
    <w:rsid w:val="00D304E0"/>
    <w:rsid w:val="00D309F4"/>
    <w:rsid w:val="00D30BFB"/>
    <w:rsid w:val="00D30CD9"/>
    <w:rsid w:val="00D30DA8"/>
    <w:rsid w:val="00D3156D"/>
    <w:rsid w:val="00D3163C"/>
    <w:rsid w:val="00D316B4"/>
    <w:rsid w:val="00D31A00"/>
    <w:rsid w:val="00D32142"/>
    <w:rsid w:val="00D32221"/>
    <w:rsid w:val="00D32A05"/>
    <w:rsid w:val="00D32B9C"/>
    <w:rsid w:val="00D32CDB"/>
    <w:rsid w:val="00D32F41"/>
    <w:rsid w:val="00D33095"/>
    <w:rsid w:val="00D3345C"/>
    <w:rsid w:val="00D33496"/>
    <w:rsid w:val="00D338DE"/>
    <w:rsid w:val="00D3409B"/>
    <w:rsid w:val="00D35296"/>
    <w:rsid w:val="00D352DC"/>
    <w:rsid w:val="00D3539C"/>
    <w:rsid w:val="00D35599"/>
    <w:rsid w:val="00D357D2"/>
    <w:rsid w:val="00D35C9D"/>
    <w:rsid w:val="00D35EC2"/>
    <w:rsid w:val="00D3627E"/>
    <w:rsid w:val="00D36C96"/>
    <w:rsid w:val="00D36D0D"/>
    <w:rsid w:val="00D36EE7"/>
    <w:rsid w:val="00D37542"/>
    <w:rsid w:val="00D37726"/>
    <w:rsid w:val="00D37FF9"/>
    <w:rsid w:val="00D4023F"/>
    <w:rsid w:val="00D40785"/>
    <w:rsid w:val="00D4078A"/>
    <w:rsid w:val="00D4093F"/>
    <w:rsid w:val="00D40A19"/>
    <w:rsid w:val="00D40C6F"/>
    <w:rsid w:val="00D4153B"/>
    <w:rsid w:val="00D415B5"/>
    <w:rsid w:val="00D41BE0"/>
    <w:rsid w:val="00D4202D"/>
    <w:rsid w:val="00D4211D"/>
    <w:rsid w:val="00D4216E"/>
    <w:rsid w:val="00D42EDA"/>
    <w:rsid w:val="00D43254"/>
    <w:rsid w:val="00D43434"/>
    <w:rsid w:val="00D436B3"/>
    <w:rsid w:val="00D437F9"/>
    <w:rsid w:val="00D43A4A"/>
    <w:rsid w:val="00D43B97"/>
    <w:rsid w:val="00D43CBD"/>
    <w:rsid w:val="00D43EB4"/>
    <w:rsid w:val="00D43ED2"/>
    <w:rsid w:val="00D43FEA"/>
    <w:rsid w:val="00D44B08"/>
    <w:rsid w:val="00D45103"/>
    <w:rsid w:val="00D45427"/>
    <w:rsid w:val="00D454F7"/>
    <w:rsid w:val="00D456A8"/>
    <w:rsid w:val="00D457FE"/>
    <w:rsid w:val="00D4604F"/>
    <w:rsid w:val="00D46AAC"/>
    <w:rsid w:val="00D46F88"/>
    <w:rsid w:val="00D47232"/>
    <w:rsid w:val="00D47675"/>
    <w:rsid w:val="00D477BE"/>
    <w:rsid w:val="00D47AD2"/>
    <w:rsid w:val="00D47CD4"/>
    <w:rsid w:val="00D5004F"/>
    <w:rsid w:val="00D5061A"/>
    <w:rsid w:val="00D50755"/>
    <w:rsid w:val="00D50AED"/>
    <w:rsid w:val="00D50C04"/>
    <w:rsid w:val="00D50DD8"/>
    <w:rsid w:val="00D51280"/>
    <w:rsid w:val="00D52075"/>
    <w:rsid w:val="00D52288"/>
    <w:rsid w:val="00D52872"/>
    <w:rsid w:val="00D52B8B"/>
    <w:rsid w:val="00D52D4A"/>
    <w:rsid w:val="00D52E38"/>
    <w:rsid w:val="00D53C4D"/>
    <w:rsid w:val="00D53FBA"/>
    <w:rsid w:val="00D543DD"/>
    <w:rsid w:val="00D543E3"/>
    <w:rsid w:val="00D547A2"/>
    <w:rsid w:val="00D55175"/>
    <w:rsid w:val="00D5533E"/>
    <w:rsid w:val="00D55971"/>
    <w:rsid w:val="00D55B13"/>
    <w:rsid w:val="00D55C46"/>
    <w:rsid w:val="00D55E10"/>
    <w:rsid w:val="00D55F26"/>
    <w:rsid w:val="00D56133"/>
    <w:rsid w:val="00D563F2"/>
    <w:rsid w:val="00D56A13"/>
    <w:rsid w:val="00D56E91"/>
    <w:rsid w:val="00D56EAA"/>
    <w:rsid w:val="00D57231"/>
    <w:rsid w:val="00D57B7B"/>
    <w:rsid w:val="00D57CF4"/>
    <w:rsid w:val="00D601D0"/>
    <w:rsid w:val="00D6043C"/>
    <w:rsid w:val="00D60E80"/>
    <w:rsid w:val="00D61130"/>
    <w:rsid w:val="00D61263"/>
    <w:rsid w:val="00D612AF"/>
    <w:rsid w:val="00D6159C"/>
    <w:rsid w:val="00D616D0"/>
    <w:rsid w:val="00D6197A"/>
    <w:rsid w:val="00D61A50"/>
    <w:rsid w:val="00D61DC9"/>
    <w:rsid w:val="00D622F6"/>
    <w:rsid w:val="00D62377"/>
    <w:rsid w:val="00D625FC"/>
    <w:rsid w:val="00D628C5"/>
    <w:rsid w:val="00D629B2"/>
    <w:rsid w:val="00D62B3D"/>
    <w:rsid w:val="00D62EC1"/>
    <w:rsid w:val="00D6313B"/>
    <w:rsid w:val="00D633EE"/>
    <w:rsid w:val="00D63618"/>
    <w:rsid w:val="00D637AA"/>
    <w:rsid w:val="00D64012"/>
    <w:rsid w:val="00D64600"/>
    <w:rsid w:val="00D649C6"/>
    <w:rsid w:val="00D64ABE"/>
    <w:rsid w:val="00D650CC"/>
    <w:rsid w:val="00D6516B"/>
    <w:rsid w:val="00D6542C"/>
    <w:rsid w:val="00D65522"/>
    <w:rsid w:val="00D65B95"/>
    <w:rsid w:val="00D65BE9"/>
    <w:rsid w:val="00D65EC8"/>
    <w:rsid w:val="00D65F5A"/>
    <w:rsid w:val="00D663DF"/>
    <w:rsid w:val="00D66720"/>
    <w:rsid w:val="00D668BB"/>
    <w:rsid w:val="00D668C2"/>
    <w:rsid w:val="00D673EB"/>
    <w:rsid w:val="00D67C00"/>
    <w:rsid w:val="00D67D85"/>
    <w:rsid w:val="00D702C4"/>
    <w:rsid w:val="00D7038E"/>
    <w:rsid w:val="00D7042B"/>
    <w:rsid w:val="00D70B8D"/>
    <w:rsid w:val="00D70BD4"/>
    <w:rsid w:val="00D70D26"/>
    <w:rsid w:val="00D71583"/>
    <w:rsid w:val="00D71832"/>
    <w:rsid w:val="00D71A4C"/>
    <w:rsid w:val="00D71BC3"/>
    <w:rsid w:val="00D71D6C"/>
    <w:rsid w:val="00D71D8F"/>
    <w:rsid w:val="00D7211C"/>
    <w:rsid w:val="00D7244D"/>
    <w:rsid w:val="00D72800"/>
    <w:rsid w:val="00D72D23"/>
    <w:rsid w:val="00D734C0"/>
    <w:rsid w:val="00D7397D"/>
    <w:rsid w:val="00D73993"/>
    <w:rsid w:val="00D739F2"/>
    <w:rsid w:val="00D73D65"/>
    <w:rsid w:val="00D740A1"/>
    <w:rsid w:val="00D74432"/>
    <w:rsid w:val="00D7450D"/>
    <w:rsid w:val="00D74535"/>
    <w:rsid w:val="00D74A66"/>
    <w:rsid w:val="00D74C3A"/>
    <w:rsid w:val="00D7504E"/>
    <w:rsid w:val="00D7516A"/>
    <w:rsid w:val="00D75259"/>
    <w:rsid w:val="00D7561B"/>
    <w:rsid w:val="00D75636"/>
    <w:rsid w:val="00D75B8D"/>
    <w:rsid w:val="00D75DD9"/>
    <w:rsid w:val="00D75E0F"/>
    <w:rsid w:val="00D76191"/>
    <w:rsid w:val="00D762F0"/>
    <w:rsid w:val="00D76318"/>
    <w:rsid w:val="00D76725"/>
    <w:rsid w:val="00D76B94"/>
    <w:rsid w:val="00D76CC6"/>
    <w:rsid w:val="00D76DB0"/>
    <w:rsid w:val="00D76E5A"/>
    <w:rsid w:val="00D76FFB"/>
    <w:rsid w:val="00D8015A"/>
    <w:rsid w:val="00D801F6"/>
    <w:rsid w:val="00D80275"/>
    <w:rsid w:val="00D8047D"/>
    <w:rsid w:val="00D805B0"/>
    <w:rsid w:val="00D809D5"/>
    <w:rsid w:val="00D8123E"/>
    <w:rsid w:val="00D815FD"/>
    <w:rsid w:val="00D822BB"/>
    <w:rsid w:val="00D8244B"/>
    <w:rsid w:val="00D82BF4"/>
    <w:rsid w:val="00D82EE0"/>
    <w:rsid w:val="00D82FDD"/>
    <w:rsid w:val="00D8302B"/>
    <w:rsid w:val="00D8319D"/>
    <w:rsid w:val="00D832A1"/>
    <w:rsid w:val="00D834F7"/>
    <w:rsid w:val="00D8351B"/>
    <w:rsid w:val="00D83774"/>
    <w:rsid w:val="00D837E9"/>
    <w:rsid w:val="00D83813"/>
    <w:rsid w:val="00D83DF2"/>
    <w:rsid w:val="00D8437D"/>
    <w:rsid w:val="00D8440A"/>
    <w:rsid w:val="00D84886"/>
    <w:rsid w:val="00D848EF"/>
    <w:rsid w:val="00D84D4F"/>
    <w:rsid w:val="00D851BD"/>
    <w:rsid w:val="00D858A9"/>
    <w:rsid w:val="00D8592A"/>
    <w:rsid w:val="00D8595C"/>
    <w:rsid w:val="00D85C79"/>
    <w:rsid w:val="00D85CF5"/>
    <w:rsid w:val="00D8651C"/>
    <w:rsid w:val="00D8695F"/>
    <w:rsid w:val="00D86C24"/>
    <w:rsid w:val="00D872A0"/>
    <w:rsid w:val="00D8763F"/>
    <w:rsid w:val="00D87FCD"/>
    <w:rsid w:val="00D9068C"/>
    <w:rsid w:val="00D908EB"/>
    <w:rsid w:val="00D90E84"/>
    <w:rsid w:val="00D910CD"/>
    <w:rsid w:val="00D910DB"/>
    <w:rsid w:val="00D91262"/>
    <w:rsid w:val="00D913C5"/>
    <w:rsid w:val="00D91B83"/>
    <w:rsid w:val="00D91EDD"/>
    <w:rsid w:val="00D92543"/>
    <w:rsid w:val="00D926A0"/>
    <w:rsid w:val="00D92BF4"/>
    <w:rsid w:val="00D92FB9"/>
    <w:rsid w:val="00D935D1"/>
    <w:rsid w:val="00D93A3D"/>
    <w:rsid w:val="00D93B1E"/>
    <w:rsid w:val="00D93E91"/>
    <w:rsid w:val="00D94067"/>
    <w:rsid w:val="00D9422B"/>
    <w:rsid w:val="00D943FB"/>
    <w:rsid w:val="00D944AA"/>
    <w:rsid w:val="00D95354"/>
    <w:rsid w:val="00D9577B"/>
    <w:rsid w:val="00D95A9A"/>
    <w:rsid w:val="00D95E90"/>
    <w:rsid w:val="00D95F9F"/>
    <w:rsid w:val="00D963CA"/>
    <w:rsid w:val="00D96445"/>
    <w:rsid w:val="00D966C3"/>
    <w:rsid w:val="00D9688D"/>
    <w:rsid w:val="00D96C4D"/>
    <w:rsid w:val="00D96E17"/>
    <w:rsid w:val="00D97083"/>
    <w:rsid w:val="00D9708D"/>
    <w:rsid w:val="00D97092"/>
    <w:rsid w:val="00D97172"/>
    <w:rsid w:val="00D973A9"/>
    <w:rsid w:val="00D9745E"/>
    <w:rsid w:val="00D97699"/>
    <w:rsid w:val="00DA03F8"/>
    <w:rsid w:val="00DA081C"/>
    <w:rsid w:val="00DA08D6"/>
    <w:rsid w:val="00DA09F2"/>
    <w:rsid w:val="00DA0E87"/>
    <w:rsid w:val="00DA0EC3"/>
    <w:rsid w:val="00DA10B7"/>
    <w:rsid w:val="00DA1376"/>
    <w:rsid w:val="00DA14B1"/>
    <w:rsid w:val="00DA1F26"/>
    <w:rsid w:val="00DA235E"/>
    <w:rsid w:val="00DA2DFE"/>
    <w:rsid w:val="00DA3233"/>
    <w:rsid w:val="00DA336E"/>
    <w:rsid w:val="00DA36FF"/>
    <w:rsid w:val="00DA392D"/>
    <w:rsid w:val="00DA41E5"/>
    <w:rsid w:val="00DA437A"/>
    <w:rsid w:val="00DA4832"/>
    <w:rsid w:val="00DA4DF9"/>
    <w:rsid w:val="00DA4F5C"/>
    <w:rsid w:val="00DA525C"/>
    <w:rsid w:val="00DA52A1"/>
    <w:rsid w:val="00DA5424"/>
    <w:rsid w:val="00DA5461"/>
    <w:rsid w:val="00DA5631"/>
    <w:rsid w:val="00DA5991"/>
    <w:rsid w:val="00DA5CEA"/>
    <w:rsid w:val="00DA7321"/>
    <w:rsid w:val="00DA7885"/>
    <w:rsid w:val="00DA7A11"/>
    <w:rsid w:val="00DA7E7F"/>
    <w:rsid w:val="00DB0242"/>
    <w:rsid w:val="00DB0391"/>
    <w:rsid w:val="00DB0F18"/>
    <w:rsid w:val="00DB1046"/>
    <w:rsid w:val="00DB1231"/>
    <w:rsid w:val="00DB123A"/>
    <w:rsid w:val="00DB172C"/>
    <w:rsid w:val="00DB18CE"/>
    <w:rsid w:val="00DB19AD"/>
    <w:rsid w:val="00DB1F19"/>
    <w:rsid w:val="00DB21E2"/>
    <w:rsid w:val="00DB240A"/>
    <w:rsid w:val="00DB245B"/>
    <w:rsid w:val="00DB24A9"/>
    <w:rsid w:val="00DB26ED"/>
    <w:rsid w:val="00DB29AF"/>
    <w:rsid w:val="00DB2BBD"/>
    <w:rsid w:val="00DB2EE6"/>
    <w:rsid w:val="00DB361D"/>
    <w:rsid w:val="00DB3824"/>
    <w:rsid w:val="00DB4E98"/>
    <w:rsid w:val="00DB5A44"/>
    <w:rsid w:val="00DB5CD1"/>
    <w:rsid w:val="00DB615E"/>
    <w:rsid w:val="00DB6376"/>
    <w:rsid w:val="00DB65AC"/>
    <w:rsid w:val="00DB683F"/>
    <w:rsid w:val="00DB6A1E"/>
    <w:rsid w:val="00DB6B6A"/>
    <w:rsid w:val="00DB6C1D"/>
    <w:rsid w:val="00DC012F"/>
    <w:rsid w:val="00DC01F0"/>
    <w:rsid w:val="00DC0509"/>
    <w:rsid w:val="00DC0809"/>
    <w:rsid w:val="00DC1035"/>
    <w:rsid w:val="00DC10BC"/>
    <w:rsid w:val="00DC116C"/>
    <w:rsid w:val="00DC11EE"/>
    <w:rsid w:val="00DC222D"/>
    <w:rsid w:val="00DC2255"/>
    <w:rsid w:val="00DC2342"/>
    <w:rsid w:val="00DC2C2C"/>
    <w:rsid w:val="00DC35D7"/>
    <w:rsid w:val="00DC36A8"/>
    <w:rsid w:val="00DC3D91"/>
    <w:rsid w:val="00DC46A1"/>
    <w:rsid w:val="00DC486E"/>
    <w:rsid w:val="00DC5175"/>
    <w:rsid w:val="00DC51FF"/>
    <w:rsid w:val="00DC5594"/>
    <w:rsid w:val="00DC5A34"/>
    <w:rsid w:val="00DC5ACA"/>
    <w:rsid w:val="00DC5E7A"/>
    <w:rsid w:val="00DC5FD3"/>
    <w:rsid w:val="00DC6217"/>
    <w:rsid w:val="00DC68BD"/>
    <w:rsid w:val="00DC70A0"/>
    <w:rsid w:val="00DC70D2"/>
    <w:rsid w:val="00DC7AD2"/>
    <w:rsid w:val="00DC7FD0"/>
    <w:rsid w:val="00DD0057"/>
    <w:rsid w:val="00DD02FB"/>
    <w:rsid w:val="00DD0F6B"/>
    <w:rsid w:val="00DD0FB4"/>
    <w:rsid w:val="00DD1CFD"/>
    <w:rsid w:val="00DD1D68"/>
    <w:rsid w:val="00DD21E7"/>
    <w:rsid w:val="00DD2229"/>
    <w:rsid w:val="00DD2490"/>
    <w:rsid w:val="00DD2776"/>
    <w:rsid w:val="00DD2B9D"/>
    <w:rsid w:val="00DD2BCF"/>
    <w:rsid w:val="00DD2C5A"/>
    <w:rsid w:val="00DD3248"/>
    <w:rsid w:val="00DD329B"/>
    <w:rsid w:val="00DD3301"/>
    <w:rsid w:val="00DD34A6"/>
    <w:rsid w:val="00DD368F"/>
    <w:rsid w:val="00DD3897"/>
    <w:rsid w:val="00DD4236"/>
    <w:rsid w:val="00DD4306"/>
    <w:rsid w:val="00DD432A"/>
    <w:rsid w:val="00DD4946"/>
    <w:rsid w:val="00DD53A0"/>
    <w:rsid w:val="00DD55EB"/>
    <w:rsid w:val="00DD5858"/>
    <w:rsid w:val="00DD5A4A"/>
    <w:rsid w:val="00DD5A6A"/>
    <w:rsid w:val="00DD5CA1"/>
    <w:rsid w:val="00DD60A1"/>
    <w:rsid w:val="00DD63B3"/>
    <w:rsid w:val="00DD646A"/>
    <w:rsid w:val="00DD692E"/>
    <w:rsid w:val="00DD6B58"/>
    <w:rsid w:val="00DD70C1"/>
    <w:rsid w:val="00DD7196"/>
    <w:rsid w:val="00DD79CE"/>
    <w:rsid w:val="00DD7AB0"/>
    <w:rsid w:val="00DD7C6E"/>
    <w:rsid w:val="00DD7CED"/>
    <w:rsid w:val="00DE025B"/>
    <w:rsid w:val="00DE04C5"/>
    <w:rsid w:val="00DE0990"/>
    <w:rsid w:val="00DE1615"/>
    <w:rsid w:val="00DE16E7"/>
    <w:rsid w:val="00DE1A68"/>
    <w:rsid w:val="00DE1D8B"/>
    <w:rsid w:val="00DE1DB7"/>
    <w:rsid w:val="00DE215B"/>
    <w:rsid w:val="00DE287C"/>
    <w:rsid w:val="00DE28DB"/>
    <w:rsid w:val="00DE3230"/>
    <w:rsid w:val="00DE36B0"/>
    <w:rsid w:val="00DE3E11"/>
    <w:rsid w:val="00DE4218"/>
    <w:rsid w:val="00DE4D26"/>
    <w:rsid w:val="00DE55CA"/>
    <w:rsid w:val="00DE55ED"/>
    <w:rsid w:val="00DE6482"/>
    <w:rsid w:val="00DE6621"/>
    <w:rsid w:val="00DE6A18"/>
    <w:rsid w:val="00DE6A93"/>
    <w:rsid w:val="00DE6D0F"/>
    <w:rsid w:val="00DE73BF"/>
    <w:rsid w:val="00DE7E70"/>
    <w:rsid w:val="00DF0E53"/>
    <w:rsid w:val="00DF0FA8"/>
    <w:rsid w:val="00DF0FCE"/>
    <w:rsid w:val="00DF117B"/>
    <w:rsid w:val="00DF150A"/>
    <w:rsid w:val="00DF1F58"/>
    <w:rsid w:val="00DF1FE6"/>
    <w:rsid w:val="00DF2B64"/>
    <w:rsid w:val="00DF2CAC"/>
    <w:rsid w:val="00DF30EB"/>
    <w:rsid w:val="00DF35C7"/>
    <w:rsid w:val="00DF3A3C"/>
    <w:rsid w:val="00DF3D6A"/>
    <w:rsid w:val="00DF41B9"/>
    <w:rsid w:val="00DF43FC"/>
    <w:rsid w:val="00DF4A73"/>
    <w:rsid w:val="00DF4ACD"/>
    <w:rsid w:val="00DF4DDD"/>
    <w:rsid w:val="00DF5254"/>
    <w:rsid w:val="00DF526C"/>
    <w:rsid w:val="00DF54BF"/>
    <w:rsid w:val="00DF54F1"/>
    <w:rsid w:val="00DF5540"/>
    <w:rsid w:val="00DF5556"/>
    <w:rsid w:val="00DF56DD"/>
    <w:rsid w:val="00DF571A"/>
    <w:rsid w:val="00DF5994"/>
    <w:rsid w:val="00DF6B2D"/>
    <w:rsid w:val="00DF7453"/>
    <w:rsid w:val="00DF763F"/>
    <w:rsid w:val="00DF7E62"/>
    <w:rsid w:val="00E00159"/>
    <w:rsid w:val="00E00B2B"/>
    <w:rsid w:val="00E00CED"/>
    <w:rsid w:val="00E0128F"/>
    <w:rsid w:val="00E013CF"/>
    <w:rsid w:val="00E014A9"/>
    <w:rsid w:val="00E01A8E"/>
    <w:rsid w:val="00E01ACE"/>
    <w:rsid w:val="00E01D90"/>
    <w:rsid w:val="00E020F7"/>
    <w:rsid w:val="00E02175"/>
    <w:rsid w:val="00E021F4"/>
    <w:rsid w:val="00E027FF"/>
    <w:rsid w:val="00E02A5C"/>
    <w:rsid w:val="00E02AFD"/>
    <w:rsid w:val="00E02C94"/>
    <w:rsid w:val="00E02EC4"/>
    <w:rsid w:val="00E02FFD"/>
    <w:rsid w:val="00E035D9"/>
    <w:rsid w:val="00E03C82"/>
    <w:rsid w:val="00E03EA2"/>
    <w:rsid w:val="00E044A2"/>
    <w:rsid w:val="00E044F4"/>
    <w:rsid w:val="00E04586"/>
    <w:rsid w:val="00E046EA"/>
    <w:rsid w:val="00E04D2C"/>
    <w:rsid w:val="00E05065"/>
    <w:rsid w:val="00E05075"/>
    <w:rsid w:val="00E051E9"/>
    <w:rsid w:val="00E05544"/>
    <w:rsid w:val="00E055AA"/>
    <w:rsid w:val="00E05C58"/>
    <w:rsid w:val="00E05C7B"/>
    <w:rsid w:val="00E05D81"/>
    <w:rsid w:val="00E05EF5"/>
    <w:rsid w:val="00E05F87"/>
    <w:rsid w:val="00E06006"/>
    <w:rsid w:val="00E060FC"/>
    <w:rsid w:val="00E06635"/>
    <w:rsid w:val="00E06BCB"/>
    <w:rsid w:val="00E06F85"/>
    <w:rsid w:val="00E07113"/>
    <w:rsid w:val="00E07116"/>
    <w:rsid w:val="00E100D3"/>
    <w:rsid w:val="00E10649"/>
    <w:rsid w:val="00E10733"/>
    <w:rsid w:val="00E11247"/>
    <w:rsid w:val="00E11712"/>
    <w:rsid w:val="00E117A0"/>
    <w:rsid w:val="00E12048"/>
    <w:rsid w:val="00E121FE"/>
    <w:rsid w:val="00E132E6"/>
    <w:rsid w:val="00E135FA"/>
    <w:rsid w:val="00E1380A"/>
    <w:rsid w:val="00E138A7"/>
    <w:rsid w:val="00E13D9C"/>
    <w:rsid w:val="00E1447F"/>
    <w:rsid w:val="00E1449E"/>
    <w:rsid w:val="00E14860"/>
    <w:rsid w:val="00E14C6D"/>
    <w:rsid w:val="00E1562F"/>
    <w:rsid w:val="00E1581B"/>
    <w:rsid w:val="00E159C0"/>
    <w:rsid w:val="00E15D1D"/>
    <w:rsid w:val="00E15D3E"/>
    <w:rsid w:val="00E15EBC"/>
    <w:rsid w:val="00E1606B"/>
    <w:rsid w:val="00E16163"/>
    <w:rsid w:val="00E16373"/>
    <w:rsid w:val="00E16561"/>
    <w:rsid w:val="00E1671F"/>
    <w:rsid w:val="00E169A4"/>
    <w:rsid w:val="00E17432"/>
    <w:rsid w:val="00E17C16"/>
    <w:rsid w:val="00E2043C"/>
    <w:rsid w:val="00E20C23"/>
    <w:rsid w:val="00E20C7B"/>
    <w:rsid w:val="00E20F1A"/>
    <w:rsid w:val="00E212A7"/>
    <w:rsid w:val="00E21452"/>
    <w:rsid w:val="00E2185E"/>
    <w:rsid w:val="00E21B3D"/>
    <w:rsid w:val="00E21C5D"/>
    <w:rsid w:val="00E21CA7"/>
    <w:rsid w:val="00E21D94"/>
    <w:rsid w:val="00E21E48"/>
    <w:rsid w:val="00E21F04"/>
    <w:rsid w:val="00E228A5"/>
    <w:rsid w:val="00E22924"/>
    <w:rsid w:val="00E229A8"/>
    <w:rsid w:val="00E22FD2"/>
    <w:rsid w:val="00E23696"/>
    <w:rsid w:val="00E244A2"/>
    <w:rsid w:val="00E24D27"/>
    <w:rsid w:val="00E253AA"/>
    <w:rsid w:val="00E25459"/>
    <w:rsid w:val="00E254F0"/>
    <w:rsid w:val="00E25850"/>
    <w:rsid w:val="00E25C2B"/>
    <w:rsid w:val="00E25F61"/>
    <w:rsid w:val="00E26664"/>
    <w:rsid w:val="00E268A4"/>
    <w:rsid w:val="00E26B01"/>
    <w:rsid w:val="00E26FE1"/>
    <w:rsid w:val="00E27149"/>
    <w:rsid w:val="00E27627"/>
    <w:rsid w:val="00E3009B"/>
    <w:rsid w:val="00E301E9"/>
    <w:rsid w:val="00E30437"/>
    <w:rsid w:val="00E30466"/>
    <w:rsid w:val="00E31053"/>
    <w:rsid w:val="00E315A8"/>
    <w:rsid w:val="00E31713"/>
    <w:rsid w:val="00E31AC6"/>
    <w:rsid w:val="00E31E36"/>
    <w:rsid w:val="00E329F4"/>
    <w:rsid w:val="00E32EEF"/>
    <w:rsid w:val="00E334C0"/>
    <w:rsid w:val="00E334C6"/>
    <w:rsid w:val="00E3359B"/>
    <w:rsid w:val="00E336CF"/>
    <w:rsid w:val="00E33A3E"/>
    <w:rsid w:val="00E33FC3"/>
    <w:rsid w:val="00E3428E"/>
    <w:rsid w:val="00E3465D"/>
    <w:rsid w:val="00E3496A"/>
    <w:rsid w:val="00E34AE2"/>
    <w:rsid w:val="00E34D21"/>
    <w:rsid w:val="00E35005"/>
    <w:rsid w:val="00E35045"/>
    <w:rsid w:val="00E35604"/>
    <w:rsid w:val="00E35826"/>
    <w:rsid w:val="00E35A78"/>
    <w:rsid w:val="00E35B39"/>
    <w:rsid w:val="00E36991"/>
    <w:rsid w:val="00E36AF9"/>
    <w:rsid w:val="00E37164"/>
    <w:rsid w:val="00E375F2"/>
    <w:rsid w:val="00E37B87"/>
    <w:rsid w:val="00E403C1"/>
    <w:rsid w:val="00E40574"/>
    <w:rsid w:val="00E407E2"/>
    <w:rsid w:val="00E40894"/>
    <w:rsid w:val="00E40DDE"/>
    <w:rsid w:val="00E413C9"/>
    <w:rsid w:val="00E41686"/>
    <w:rsid w:val="00E416BF"/>
    <w:rsid w:val="00E418A0"/>
    <w:rsid w:val="00E41B0F"/>
    <w:rsid w:val="00E4202F"/>
    <w:rsid w:val="00E42201"/>
    <w:rsid w:val="00E424EE"/>
    <w:rsid w:val="00E4307B"/>
    <w:rsid w:val="00E4371D"/>
    <w:rsid w:val="00E43B42"/>
    <w:rsid w:val="00E44669"/>
    <w:rsid w:val="00E448FC"/>
    <w:rsid w:val="00E45FD4"/>
    <w:rsid w:val="00E46056"/>
    <w:rsid w:val="00E46213"/>
    <w:rsid w:val="00E46275"/>
    <w:rsid w:val="00E46D1B"/>
    <w:rsid w:val="00E46DB0"/>
    <w:rsid w:val="00E46E45"/>
    <w:rsid w:val="00E46F7A"/>
    <w:rsid w:val="00E47383"/>
    <w:rsid w:val="00E4795C"/>
    <w:rsid w:val="00E5040D"/>
    <w:rsid w:val="00E50CF6"/>
    <w:rsid w:val="00E50D8D"/>
    <w:rsid w:val="00E50DA7"/>
    <w:rsid w:val="00E51FCC"/>
    <w:rsid w:val="00E52A62"/>
    <w:rsid w:val="00E52AC4"/>
    <w:rsid w:val="00E536C1"/>
    <w:rsid w:val="00E53DF3"/>
    <w:rsid w:val="00E53ECB"/>
    <w:rsid w:val="00E54386"/>
    <w:rsid w:val="00E54561"/>
    <w:rsid w:val="00E5471D"/>
    <w:rsid w:val="00E5472A"/>
    <w:rsid w:val="00E547A3"/>
    <w:rsid w:val="00E54E63"/>
    <w:rsid w:val="00E54F1B"/>
    <w:rsid w:val="00E55085"/>
    <w:rsid w:val="00E550E2"/>
    <w:rsid w:val="00E55A83"/>
    <w:rsid w:val="00E55B95"/>
    <w:rsid w:val="00E56A95"/>
    <w:rsid w:val="00E5714B"/>
    <w:rsid w:val="00E5731E"/>
    <w:rsid w:val="00E574A1"/>
    <w:rsid w:val="00E577D1"/>
    <w:rsid w:val="00E5788B"/>
    <w:rsid w:val="00E57E91"/>
    <w:rsid w:val="00E60960"/>
    <w:rsid w:val="00E60CDD"/>
    <w:rsid w:val="00E6122D"/>
    <w:rsid w:val="00E613E1"/>
    <w:rsid w:val="00E61B51"/>
    <w:rsid w:val="00E61FAF"/>
    <w:rsid w:val="00E6219D"/>
    <w:rsid w:val="00E6222A"/>
    <w:rsid w:val="00E6230E"/>
    <w:rsid w:val="00E63246"/>
    <w:rsid w:val="00E63608"/>
    <w:rsid w:val="00E63652"/>
    <w:rsid w:val="00E639CC"/>
    <w:rsid w:val="00E63C04"/>
    <w:rsid w:val="00E63DE2"/>
    <w:rsid w:val="00E64352"/>
    <w:rsid w:val="00E643B2"/>
    <w:rsid w:val="00E64598"/>
    <w:rsid w:val="00E645A4"/>
    <w:rsid w:val="00E6467D"/>
    <w:rsid w:val="00E64B70"/>
    <w:rsid w:val="00E64BE8"/>
    <w:rsid w:val="00E64E78"/>
    <w:rsid w:val="00E64F32"/>
    <w:rsid w:val="00E64FE7"/>
    <w:rsid w:val="00E65176"/>
    <w:rsid w:val="00E656BF"/>
    <w:rsid w:val="00E65792"/>
    <w:rsid w:val="00E65927"/>
    <w:rsid w:val="00E65BE8"/>
    <w:rsid w:val="00E66157"/>
    <w:rsid w:val="00E665D1"/>
    <w:rsid w:val="00E6678B"/>
    <w:rsid w:val="00E6689B"/>
    <w:rsid w:val="00E66AF8"/>
    <w:rsid w:val="00E70068"/>
    <w:rsid w:val="00E70239"/>
    <w:rsid w:val="00E704C2"/>
    <w:rsid w:val="00E70A7D"/>
    <w:rsid w:val="00E711DF"/>
    <w:rsid w:val="00E7133F"/>
    <w:rsid w:val="00E714E7"/>
    <w:rsid w:val="00E71536"/>
    <w:rsid w:val="00E71C53"/>
    <w:rsid w:val="00E71C95"/>
    <w:rsid w:val="00E728AA"/>
    <w:rsid w:val="00E728E3"/>
    <w:rsid w:val="00E72B03"/>
    <w:rsid w:val="00E72B62"/>
    <w:rsid w:val="00E72C4A"/>
    <w:rsid w:val="00E72C51"/>
    <w:rsid w:val="00E72CD2"/>
    <w:rsid w:val="00E72F9F"/>
    <w:rsid w:val="00E7325B"/>
    <w:rsid w:val="00E7355B"/>
    <w:rsid w:val="00E7390E"/>
    <w:rsid w:val="00E73D04"/>
    <w:rsid w:val="00E74078"/>
    <w:rsid w:val="00E74082"/>
    <w:rsid w:val="00E74866"/>
    <w:rsid w:val="00E749FC"/>
    <w:rsid w:val="00E74CF1"/>
    <w:rsid w:val="00E74E11"/>
    <w:rsid w:val="00E75137"/>
    <w:rsid w:val="00E7550B"/>
    <w:rsid w:val="00E758BE"/>
    <w:rsid w:val="00E75CC1"/>
    <w:rsid w:val="00E75E7C"/>
    <w:rsid w:val="00E75F04"/>
    <w:rsid w:val="00E763C6"/>
    <w:rsid w:val="00E76EE6"/>
    <w:rsid w:val="00E76F30"/>
    <w:rsid w:val="00E77103"/>
    <w:rsid w:val="00E7721D"/>
    <w:rsid w:val="00E77783"/>
    <w:rsid w:val="00E77D55"/>
    <w:rsid w:val="00E80B67"/>
    <w:rsid w:val="00E8158B"/>
    <w:rsid w:val="00E8169A"/>
    <w:rsid w:val="00E81A55"/>
    <w:rsid w:val="00E823B3"/>
    <w:rsid w:val="00E827FD"/>
    <w:rsid w:val="00E83028"/>
    <w:rsid w:val="00E83038"/>
    <w:rsid w:val="00E83682"/>
    <w:rsid w:val="00E83690"/>
    <w:rsid w:val="00E83B7A"/>
    <w:rsid w:val="00E83CAD"/>
    <w:rsid w:val="00E83EE7"/>
    <w:rsid w:val="00E83FC2"/>
    <w:rsid w:val="00E8458E"/>
    <w:rsid w:val="00E85089"/>
    <w:rsid w:val="00E85593"/>
    <w:rsid w:val="00E8569F"/>
    <w:rsid w:val="00E85C2C"/>
    <w:rsid w:val="00E85C7F"/>
    <w:rsid w:val="00E85CB1"/>
    <w:rsid w:val="00E85F59"/>
    <w:rsid w:val="00E868C1"/>
    <w:rsid w:val="00E868D5"/>
    <w:rsid w:val="00E87583"/>
    <w:rsid w:val="00E87FB0"/>
    <w:rsid w:val="00E9126F"/>
    <w:rsid w:val="00E9134F"/>
    <w:rsid w:val="00E9137D"/>
    <w:rsid w:val="00E91446"/>
    <w:rsid w:val="00E9149F"/>
    <w:rsid w:val="00E91A97"/>
    <w:rsid w:val="00E91B22"/>
    <w:rsid w:val="00E91DB1"/>
    <w:rsid w:val="00E926D1"/>
    <w:rsid w:val="00E926D3"/>
    <w:rsid w:val="00E927F4"/>
    <w:rsid w:val="00E92EC8"/>
    <w:rsid w:val="00E92EF9"/>
    <w:rsid w:val="00E92F8A"/>
    <w:rsid w:val="00E93642"/>
    <w:rsid w:val="00E9376D"/>
    <w:rsid w:val="00E938B6"/>
    <w:rsid w:val="00E9390B"/>
    <w:rsid w:val="00E93D55"/>
    <w:rsid w:val="00E93FE5"/>
    <w:rsid w:val="00E94961"/>
    <w:rsid w:val="00E94BAF"/>
    <w:rsid w:val="00E95250"/>
    <w:rsid w:val="00E952F5"/>
    <w:rsid w:val="00E953E5"/>
    <w:rsid w:val="00E95683"/>
    <w:rsid w:val="00E95B38"/>
    <w:rsid w:val="00E95BEA"/>
    <w:rsid w:val="00E96729"/>
    <w:rsid w:val="00E96BB6"/>
    <w:rsid w:val="00E96DD4"/>
    <w:rsid w:val="00E9781F"/>
    <w:rsid w:val="00E97A6E"/>
    <w:rsid w:val="00E97F50"/>
    <w:rsid w:val="00EA0208"/>
    <w:rsid w:val="00EA0906"/>
    <w:rsid w:val="00EA0921"/>
    <w:rsid w:val="00EA0993"/>
    <w:rsid w:val="00EA0A92"/>
    <w:rsid w:val="00EA0F59"/>
    <w:rsid w:val="00EA129F"/>
    <w:rsid w:val="00EA1318"/>
    <w:rsid w:val="00EA17C4"/>
    <w:rsid w:val="00EA1BD4"/>
    <w:rsid w:val="00EA1BEB"/>
    <w:rsid w:val="00EA261B"/>
    <w:rsid w:val="00EA318E"/>
    <w:rsid w:val="00EA3711"/>
    <w:rsid w:val="00EA3E03"/>
    <w:rsid w:val="00EA4E5A"/>
    <w:rsid w:val="00EA51EA"/>
    <w:rsid w:val="00EA5335"/>
    <w:rsid w:val="00EA588B"/>
    <w:rsid w:val="00EA5CDC"/>
    <w:rsid w:val="00EA5EC4"/>
    <w:rsid w:val="00EA6052"/>
    <w:rsid w:val="00EA64FE"/>
    <w:rsid w:val="00EA6CBD"/>
    <w:rsid w:val="00EA6CD9"/>
    <w:rsid w:val="00EA6D5B"/>
    <w:rsid w:val="00EA6EF2"/>
    <w:rsid w:val="00EA75D1"/>
    <w:rsid w:val="00EA7D75"/>
    <w:rsid w:val="00EB061F"/>
    <w:rsid w:val="00EB06DB"/>
    <w:rsid w:val="00EB0FA3"/>
    <w:rsid w:val="00EB14DB"/>
    <w:rsid w:val="00EB1613"/>
    <w:rsid w:val="00EB1ACC"/>
    <w:rsid w:val="00EB2069"/>
    <w:rsid w:val="00EB245C"/>
    <w:rsid w:val="00EB25D1"/>
    <w:rsid w:val="00EB26FC"/>
    <w:rsid w:val="00EB2936"/>
    <w:rsid w:val="00EB2B17"/>
    <w:rsid w:val="00EB315F"/>
    <w:rsid w:val="00EB32D8"/>
    <w:rsid w:val="00EB3749"/>
    <w:rsid w:val="00EB3863"/>
    <w:rsid w:val="00EB3933"/>
    <w:rsid w:val="00EB3A8F"/>
    <w:rsid w:val="00EB3D64"/>
    <w:rsid w:val="00EB3ED8"/>
    <w:rsid w:val="00EB42AC"/>
    <w:rsid w:val="00EB45A2"/>
    <w:rsid w:val="00EB471D"/>
    <w:rsid w:val="00EB475A"/>
    <w:rsid w:val="00EB49C2"/>
    <w:rsid w:val="00EB4A4A"/>
    <w:rsid w:val="00EB4F55"/>
    <w:rsid w:val="00EB53A6"/>
    <w:rsid w:val="00EB5542"/>
    <w:rsid w:val="00EB5F15"/>
    <w:rsid w:val="00EB6068"/>
    <w:rsid w:val="00EB622E"/>
    <w:rsid w:val="00EB63C3"/>
    <w:rsid w:val="00EB646D"/>
    <w:rsid w:val="00EB66EC"/>
    <w:rsid w:val="00EB69BF"/>
    <w:rsid w:val="00EB6B18"/>
    <w:rsid w:val="00EB6C08"/>
    <w:rsid w:val="00EB7305"/>
    <w:rsid w:val="00EB73D7"/>
    <w:rsid w:val="00EB7528"/>
    <w:rsid w:val="00EB7754"/>
    <w:rsid w:val="00EB77E2"/>
    <w:rsid w:val="00EB798D"/>
    <w:rsid w:val="00EC0002"/>
    <w:rsid w:val="00EC0195"/>
    <w:rsid w:val="00EC027B"/>
    <w:rsid w:val="00EC1356"/>
    <w:rsid w:val="00EC14AB"/>
    <w:rsid w:val="00EC16F6"/>
    <w:rsid w:val="00EC1AE2"/>
    <w:rsid w:val="00EC1E13"/>
    <w:rsid w:val="00EC24C0"/>
    <w:rsid w:val="00EC2833"/>
    <w:rsid w:val="00EC2BA3"/>
    <w:rsid w:val="00EC3545"/>
    <w:rsid w:val="00EC35D9"/>
    <w:rsid w:val="00EC3705"/>
    <w:rsid w:val="00EC3827"/>
    <w:rsid w:val="00EC382E"/>
    <w:rsid w:val="00EC415F"/>
    <w:rsid w:val="00EC4A62"/>
    <w:rsid w:val="00EC4D61"/>
    <w:rsid w:val="00EC4D6B"/>
    <w:rsid w:val="00EC4D8D"/>
    <w:rsid w:val="00EC4DAB"/>
    <w:rsid w:val="00EC4EB9"/>
    <w:rsid w:val="00EC5216"/>
    <w:rsid w:val="00EC5DB3"/>
    <w:rsid w:val="00EC6203"/>
    <w:rsid w:val="00EC6242"/>
    <w:rsid w:val="00EC6285"/>
    <w:rsid w:val="00EC62C5"/>
    <w:rsid w:val="00EC67FC"/>
    <w:rsid w:val="00EC6A94"/>
    <w:rsid w:val="00EC6AA0"/>
    <w:rsid w:val="00EC6BFB"/>
    <w:rsid w:val="00EC6D3C"/>
    <w:rsid w:val="00EC7504"/>
    <w:rsid w:val="00EC75D4"/>
    <w:rsid w:val="00EC7770"/>
    <w:rsid w:val="00EC7D1D"/>
    <w:rsid w:val="00EC7F2B"/>
    <w:rsid w:val="00EC7FF9"/>
    <w:rsid w:val="00ED0125"/>
    <w:rsid w:val="00ED1A6E"/>
    <w:rsid w:val="00ED1D66"/>
    <w:rsid w:val="00ED2081"/>
    <w:rsid w:val="00ED2B21"/>
    <w:rsid w:val="00ED2BC5"/>
    <w:rsid w:val="00ED33A7"/>
    <w:rsid w:val="00ED3A85"/>
    <w:rsid w:val="00ED3EDB"/>
    <w:rsid w:val="00ED423A"/>
    <w:rsid w:val="00ED4527"/>
    <w:rsid w:val="00ED4E55"/>
    <w:rsid w:val="00ED4FA2"/>
    <w:rsid w:val="00ED52B3"/>
    <w:rsid w:val="00ED5367"/>
    <w:rsid w:val="00ED545B"/>
    <w:rsid w:val="00ED55BB"/>
    <w:rsid w:val="00ED56BC"/>
    <w:rsid w:val="00ED5B31"/>
    <w:rsid w:val="00ED5DDE"/>
    <w:rsid w:val="00ED6CDE"/>
    <w:rsid w:val="00ED71E9"/>
    <w:rsid w:val="00ED7234"/>
    <w:rsid w:val="00ED7739"/>
    <w:rsid w:val="00ED7805"/>
    <w:rsid w:val="00ED7A51"/>
    <w:rsid w:val="00ED7F64"/>
    <w:rsid w:val="00EE0141"/>
    <w:rsid w:val="00EE070A"/>
    <w:rsid w:val="00EE0D5C"/>
    <w:rsid w:val="00EE0F03"/>
    <w:rsid w:val="00EE1EC4"/>
    <w:rsid w:val="00EE200E"/>
    <w:rsid w:val="00EE25B8"/>
    <w:rsid w:val="00EE2E48"/>
    <w:rsid w:val="00EE3583"/>
    <w:rsid w:val="00EE363F"/>
    <w:rsid w:val="00EE399B"/>
    <w:rsid w:val="00EE3A62"/>
    <w:rsid w:val="00EE3E73"/>
    <w:rsid w:val="00EE3E8C"/>
    <w:rsid w:val="00EE3F90"/>
    <w:rsid w:val="00EE41AD"/>
    <w:rsid w:val="00EE4488"/>
    <w:rsid w:val="00EE45ED"/>
    <w:rsid w:val="00EE4954"/>
    <w:rsid w:val="00EE4A81"/>
    <w:rsid w:val="00EE50A2"/>
    <w:rsid w:val="00EE51AD"/>
    <w:rsid w:val="00EE558E"/>
    <w:rsid w:val="00EE5738"/>
    <w:rsid w:val="00EE59BA"/>
    <w:rsid w:val="00EE5DAC"/>
    <w:rsid w:val="00EE66D2"/>
    <w:rsid w:val="00EE6C1B"/>
    <w:rsid w:val="00EE6CFC"/>
    <w:rsid w:val="00EE712B"/>
    <w:rsid w:val="00EE73D3"/>
    <w:rsid w:val="00EE7EF7"/>
    <w:rsid w:val="00EF0486"/>
    <w:rsid w:val="00EF0622"/>
    <w:rsid w:val="00EF07CC"/>
    <w:rsid w:val="00EF0A55"/>
    <w:rsid w:val="00EF0C27"/>
    <w:rsid w:val="00EF13CB"/>
    <w:rsid w:val="00EF19DD"/>
    <w:rsid w:val="00EF2234"/>
    <w:rsid w:val="00EF2868"/>
    <w:rsid w:val="00EF2ACC"/>
    <w:rsid w:val="00EF2C92"/>
    <w:rsid w:val="00EF2CBD"/>
    <w:rsid w:val="00EF2CFF"/>
    <w:rsid w:val="00EF34DE"/>
    <w:rsid w:val="00EF35F1"/>
    <w:rsid w:val="00EF4051"/>
    <w:rsid w:val="00EF411E"/>
    <w:rsid w:val="00EF4B34"/>
    <w:rsid w:val="00EF5441"/>
    <w:rsid w:val="00EF57C1"/>
    <w:rsid w:val="00EF5A61"/>
    <w:rsid w:val="00EF5EC0"/>
    <w:rsid w:val="00EF62EB"/>
    <w:rsid w:val="00EF6E2E"/>
    <w:rsid w:val="00EF6EF7"/>
    <w:rsid w:val="00EF7011"/>
    <w:rsid w:val="00EF7106"/>
    <w:rsid w:val="00EF782F"/>
    <w:rsid w:val="00EF792B"/>
    <w:rsid w:val="00EF7942"/>
    <w:rsid w:val="00EF7BB1"/>
    <w:rsid w:val="00EF7FB8"/>
    <w:rsid w:val="00F00044"/>
    <w:rsid w:val="00F000E5"/>
    <w:rsid w:val="00F011D7"/>
    <w:rsid w:val="00F01232"/>
    <w:rsid w:val="00F0146B"/>
    <w:rsid w:val="00F01646"/>
    <w:rsid w:val="00F01D57"/>
    <w:rsid w:val="00F0267B"/>
    <w:rsid w:val="00F02837"/>
    <w:rsid w:val="00F02AEE"/>
    <w:rsid w:val="00F02C2D"/>
    <w:rsid w:val="00F02D75"/>
    <w:rsid w:val="00F02F44"/>
    <w:rsid w:val="00F031DC"/>
    <w:rsid w:val="00F03B38"/>
    <w:rsid w:val="00F03C3D"/>
    <w:rsid w:val="00F03D0E"/>
    <w:rsid w:val="00F03DB2"/>
    <w:rsid w:val="00F04951"/>
    <w:rsid w:val="00F04999"/>
    <w:rsid w:val="00F04A95"/>
    <w:rsid w:val="00F04D3B"/>
    <w:rsid w:val="00F05426"/>
    <w:rsid w:val="00F055F6"/>
    <w:rsid w:val="00F05C98"/>
    <w:rsid w:val="00F05D8A"/>
    <w:rsid w:val="00F06003"/>
    <w:rsid w:val="00F066B6"/>
    <w:rsid w:val="00F06B2B"/>
    <w:rsid w:val="00F07205"/>
    <w:rsid w:val="00F0733B"/>
    <w:rsid w:val="00F073F5"/>
    <w:rsid w:val="00F07D49"/>
    <w:rsid w:val="00F1003E"/>
    <w:rsid w:val="00F10718"/>
    <w:rsid w:val="00F107F3"/>
    <w:rsid w:val="00F107FD"/>
    <w:rsid w:val="00F10923"/>
    <w:rsid w:val="00F109A7"/>
    <w:rsid w:val="00F10A63"/>
    <w:rsid w:val="00F11736"/>
    <w:rsid w:val="00F11D20"/>
    <w:rsid w:val="00F12031"/>
    <w:rsid w:val="00F13095"/>
    <w:rsid w:val="00F130E3"/>
    <w:rsid w:val="00F138BF"/>
    <w:rsid w:val="00F13B8D"/>
    <w:rsid w:val="00F13F14"/>
    <w:rsid w:val="00F14181"/>
    <w:rsid w:val="00F141A0"/>
    <w:rsid w:val="00F14D57"/>
    <w:rsid w:val="00F14FEF"/>
    <w:rsid w:val="00F1531D"/>
    <w:rsid w:val="00F15617"/>
    <w:rsid w:val="00F1584D"/>
    <w:rsid w:val="00F1663C"/>
    <w:rsid w:val="00F16A6F"/>
    <w:rsid w:val="00F16DEE"/>
    <w:rsid w:val="00F17359"/>
    <w:rsid w:val="00F173E8"/>
    <w:rsid w:val="00F175AC"/>
    <w:rsid w:val="00F177B6"/>
    <w:rsid w:val="00F1793B"/>
    <w:rsid w:val="00F17E08"/>
    <w:rsid w:val="00F200BB"/>
    <w:rsid w:val="00F20631"/>
    <w:rsid w:val="00F207DF"/>
    <w:rsid w:val="00F2085B"/>
    <w:rsid w:val="00F20933"/>
    <w:rsid w:val="00F209B6"/>
    <w:rsid w:val="00F209E2"/>
    <w:rsid w:val="00F20A1D"/>
    <w:rsid w:val="00F20FC2"/>
    <w:rsid w:val="00F212F9"/>
    <w:rsid w:val="00F219CE"/>
    <w:rsid w:val="00F21FEC"/>
    <w:rsid w:val="00F22581"/>
    <w:rsid w:val="00F229EE"/>
    <w:rsid w:val="00F235F7"/>
    <w:rsid w:val="00F236F8"/>
    <w:rsid w:val="00F23735"/>
    <w:rsid w:val="00F23736"/>
    <w:rsid w:val="00F238FA"/>
    <w:rsid w:val="00F23F4E"/>
    <w:rsid w:val="00F2402A"/>
    <w:rsid w:val="00F240BE"/>
    <w:rsid w:val="00F245CA"/>
    <w:rsid w:val="00F24704"/>
    <w:rsid w:val="00F24AEE"/>
    <w:rsid w:val="00F24C38"/>
    <w:rsid w:val="00F25124"/>
    <w:rsid w:val="00F2522D"/>
    <w:rsid w:val="00F25276"/>
    <w:rsid w:val="00F2528C"/>
    <w:rsid w:val="00F252B9"/>
    <w:rsid w:val="00F255B1"/>
    <w:rsid w:val="00F25646"/>
    <w:rsid w:val="00F25701"/>
    <w:rsid w:val="00F25C7D"/>
    <w:rsid w:val="00F25F92"/>
    <w:rsid w:val="00F262D1"/>
    <w:rsid w:val="00F2651A"/>
    <w:rsid w:val="00F26748"/>
    <w:rsid w:val="00F274DD"/>
    <w:rsid w:val="00F27F88"/>
    <w:rsid w:val="00F304C9"/>
    <w:rsid w:val="00F30C8E"/>
    <w:rsid w:val="00F30CE1"/>
    <w:rsid w:val="00F30FF3"/>
    <w:rsid w:val="00F311F9"/>
    <w:rsid w:val="00F3138E"/>
    <w:rsid w:val="00F3191F"/>
    <w:rsid w:val="00F31ADF"/>
    <w:rsid w:val="00F31B9A"/>
    <w:rsid w:val="00F31F97"/>
    <w:rsid w:val="00F3202B"/>
    <w:rsid w:val="00F3278E"/>
    <w:rsid w:val="00F32CE2"/>
    <w:rsid w:val="00F32DDB"/>
    <w:rsid w:val="00F32F56"/>
    <w:rsid w:val="00F32FCF"/>
    <w:rsid w:val="00F3304E"/>
    <w:rsid w:val="00F330CC"/>
    <w:rsid w:val="00F33578"/>
    <w:rsid w:val="00F338FA"/>
    <w:rsid w:val="00F33FB8"/>
    <w:rsid w:val="00F347F0"/>
    <w:rsid w:val="00F34846"/>
    <w:rsid w:val="00F34CA3"/>
    <w:rsid w:val="00F35125"/>
    <w:rsid w:val="00F357CD"/>
    <w:rsid w:val="00F35A1A"/>
    <w:rsid w:val="00F36F58"/>
    <w:rsid w:val="00F37243"/>
    <w:rsid w:val="00F372A5"/>
    <w:rsid w:val="00F37430"/>
    <w:rsid w:val="00F377C7"/>
    <w:rsid w:val="00F37896"/>
    <w:rsid w:val="00F40707"/>
    <w:rsid w:val="00F40AB4"/>
    <w:rsid w:val="00F40D3E"/>
    <w:rsid w:val="00F41844"/>
    <w:rsid w:val="00F41A68"/>
    <w:rsid w:val="00F41C53"/>
    <w:rsid w:val="00F41CA6"/>
    <w:rsid w:val="00F41D10"/>
    <w:rsid w:val="00F41E17"/>
    <w:rsid w:val="00F41E5B"/>
    <w:rsid w:val="00F41F48"/>
    <w:rsid w:val="00F4290C"/>
    <w:rsid w:val="00F42B0B"/>
    <w:rsid w:val="00F42BBB"/>
    <w:rsid w:val="00F42BCF"/>
    <w:rsid w:val="00F43084"/>
    <w:rsid w:val="00F432A3"/>
    <w:rsid w:val="00F43F88"/>
    <w:rsid w:val="00F442E8"/>
    <w:rsid w:val="00F4469C"/>
    <w:rsid w:val="00F447F1"/>
    <w:rsid w:val="00F4492E"/>
    <w:rsid w:val="00F449FB"/>
    <w:rsid w:val="00F4506B"/>
    <w:rsid w:val="00F4517C"/>
    <w:rsid w:val="00F45414"/>
    <w:rsid w:val="00F4616A"/>
    <w:rsid w:val="00F4659F"/>
    <w:rsid w:val="00F466A1"/>
    <w:rsid w:val="00F466BA"/>
    <w:rsid w:val="00F467FD"/>
    <w:rsid w:val="00F472AF"/>
    <w:rsid w:val="00F47842"/>
    <w:rsid w:val="00F47A84"/>
    <w:rsid w:val="00F47A99"/>
    <w:rsid w:val="00F47B8C"/>
    <w:rsid w:val="00F47F64"/>
    <w:rsid w:val="00F50519"/>
    <w:rsid w:val="00F506E9"/>
    <w:rsid w:val="00F50D85"/>
    <w:rsid w:val="00F50D97"/>
    <w:rsid w:val="00F51446"/>
    <w:rsid w:val="00F516EC"/>
    <w:rsid w:val="00F517D7"/>
    <w:rsid w:val="00F51B2F"/>
    <w:rsid w:val="00F51DB1"/>
    <w:rsid w:val="00F530B0"/>
    <w:rsid w:val="00F532C4"/>
    <w:rsid w:val="00F535DD"/>
    <w:rsid w:val="00F535DF"/>
    <w:rsid w:val="00F53A47"/>
    <w:rsid w:val="00F5454C"/>
    <w:rsid w:val="00F54925"/>
    <w:rsid w:val="00F54E99"/>
    <w:rsid w:val="00F54F9B"/>
    <w:rsid w:val="00F551C0"/>
    <w:rsid w:val="00F5529A"/>
    <w:rsid w:val="00F55397"/>
    <w:rsid w:val="00F55409"/>
    <w:rsid w:val="00F5542D"/>
    <w:rsid w:val="00F557C0"/>
    <w:rsid w:val="00F55EE3"/>
    <w:rsid w:val="00F5602A"/>
    <w:rsid w:val="00F561D3"/>
    <w:rsid w:val="00F56229"/>
    <w:rsid w:val="00F5659A"/>
    <w:rsid w:val="00F5673F"/>
    <w:rsid w:val="00F56991"/>
    <w:rsid w:val="00F57027"/>
    <w:rsid w:val="00F571A5"/>
    <w:rsid w:val="00F57204"/>
    <w:rsid w:val="00F5723D"/>
    <w:rsid w:val="00F5767E"/>
    <w:rsid w:val="00F5772E"/>
    <w:rsid w:val="00F5788B"/>
    <w:rsid w:val="00F57FD2"/>
    <w:rsid w:val="00F6014B"/>
    <w:rsid w:val="00F601F1"/>
    <w:rsid w:val="00F6030A"/>
    <w:rsid w:val="00F60860"/>
    <w:rsid w:val="00F60BDF"/>
    <w:rsid w:val="00F60FF6"/>
    <w:rsid w:val="00F61285"/>
    <w:rsid w:val="00F612DB"/>
    <w:rsid w:val="00F61443"/>
    <w:rsid w:val="00F61721"/>
    <w:rsid w:val="00F617D9"/>
    <w:rsid w:val="00F61968"/>
    <w:rsid w:val="00F6197E"/>
    <w:rsid w:val="00F61CE3"/>
    <w:rsid w:val="00F61D83"/>
    <w:rsid w:val="00F61F4F"/>
    <w:rsid w:val="00F61F5B"/>
    <w:rsid w:val="00F623F2"/>
    <w:rsid w:val="00F6274C"/>
    <w:rsid w:val="00F628E6"/>
    <w:rsid w:val="00F629F3"/>
    <w:rsid w:val="00F63165"/>
    <w:rsid w:val="00F635D0"/>
    <w:rsid w:val="00F63C0F"/>
    <w:rsid w:val="00F643B0"/>
    <w:rsid w:val="00F64C1D"/>
    <w:rsid w:val="00F64D0D"/>
    <w:rsid w:val="00F656F8"/>
    <w:rsid w:val="00F65B16"/>
    <w:rsid w:val="00F65F76"/>
    <w:rsid w:val="00F65F87"/>
    <w:rsid w:val="00F65FB0"/>
    <w:rsid w:val="00F664B5"/>
    <w:rsid w:val="00F666E7"/>
    <w:rsid w:val="00F66989"/>
    <w:rsid w:val="00F66E1F"/>
    <w:rsid w:val="00F67002"/>
    <w:rsid w:val="00F67135"/>
    <w:rsid w:val="00F67287"/>
    <w:rsid w:val="00F6769C"/>
    <w:rsid w:val="00F678DA"/>
    <w:rsid w:val="00F67C8C"/>
    <w:rsid w:val="00F70CFA"/>
    <w:rsid w:val="00F716B4"/>
    <w:rsid w:val="00F719FA"/>
    <w:rsid w:val="00F71A11"/>
    <w:rsid w:val="00F71C3C"/>
    <w:rsid w:val="00F7214C"/>
    <w:rsid w:val="00F72731"/>
    <w:rsid w:val="00F72850"/>
    <w:rsid w:val="00F728AC"/>
    <w:rsid w:val="00F72B21"/>
    <w:rsid w:val="00F72D20"/>
    <w:rsid w:val="00F7328F"/>
    <w:rsid w:val="00F7336E"/>
    <w:rsid w:val="00F73972"/>
    <w:rsid w:val="00F73BD2"/>
    <w:rsid w:val="00F73E0E"/>
    <w:rsid w:val="00F74471"/>
    <w:rsid w:val="00F74B9E"/>
    <w:rsid w:val="00F74F6D"/>
    <w:rsid w:val="00F754C8"/>
    <w:rsid w:val="00F756C5"/>
    <w:rsid w:val="00F759DD"/>
    <w:rsid w:val="00F75B8C"/>
    <w:rsid w:val="00F76175"/>
    <w:rsid w:val="00F7617D"/>
    <w:rsid w:val="00F762C4"/>
    <w:rsid w:val="00F7630E"/>
    <w:rsid w:val="00F766E1"/>
    <w:rsid w:val="00F7741E"/>
    <w:rsid w:val="00F774CE"/>
    <w:rsid w:val="00F77940"/>
    <w:rsid w:val="00F77D3E"/>
    <w:rsid w:val="00F800AF"/>
    <w:rsid w:val="00F80575"/>
    <w:rsid w:val="00F80F65"/>
    <w:rsid w:val="00F8144B"/>
    <w:rsid w:val="00F8180B"/>
    <w:rsid w:val="00F81B55"/>
    <w:rsid w:val="00F81EC1"/>
    <w:rsid w:val="00F81FD9"/>
    <w:rsid w:val="00F823F0"/>
    <w:rsid w:val="00F82573"/>
    <w:rsid w:val="00F827FE"/>
    <w:rsid w:val="00F82867"/>
    <w:rsid w:val="00F83834"/>
    <w:rsid w:val="00F83900"/>
    <w:rsid w:val="00F83A24"/>
    <w:rsid w:val="00F8413D"/>
    <w:rsid w:val="00F841DE"/>
    <w:rsid w:val="00F844B7"/>
    <w:rsid w:val="00F84614"/>
    <w:rsid w:val="00F8463D"/>
    <w:rsid w:val="00F846EF"/>
    <w:rsid w:val="00F84767"/>
    <w:rsid w:val="00F847D3"/>
    <w:rsid w:val="00F8489F"/>
    <w:rsid w:val="00F8518D"/>
    <w:rsid w:val="00F857B6"/>
    <w:rsid w:val="00F8599C"/>
    <w:rsid w:val="00F85F21"/>
    <w:rsid w:val="00F860CF"/>
    <w:rsid w:val="00F862FD"/>
    <w:rsid w:val="00F86453"/>
    <w:rsid w:val="00F86519"/>
    <w:rsid w:val="00F865EB"/>
    <w:rsid w:val="00F86910"/>
    <w:rsid w:val="00F869A8"/>
    <w:rsid w:val="00F86A17"/>
    <w:rsid w:val="00F86AB7"/>
    <w:rsid w:val="00F86C45"/>
    <w:rsid w:val="00F86CB9"/>
    <w:rsid w:val="00F8707D"/>
    <w:rsid w:val="00F87D8F"/>
    <w:rsid w:val="00F87D91"/>
    <w:rsid w:val="00F902C4"/>
    <w:rsid w:val="00F908BF"/>
    <w:rsid w:val="00F91634"/>
    <w:rsid w:val="00F917DC"/>
    <w:rsid w:val="00F91AFD"/>
    <w:rsid w:val="00F91B0A"/>
    <w:rsid w:val="00F91BCB"/>
    <w:rsid w:val="00F923FF"/>
    <w:rsid w:val="00F92AFE"/>
    <w:rsid w:val="00F92C14"/>
    <w:rsid w:val="00F92D2A"/>
    <w:rsid w:val="00F92F49"/>
    <w:rsid w:val="00F93119"/>
    <w:rsid w:val="00F93A2E"/>
    <w:rsid w:val="00F93A9C"/>
    <w:rsid w:val="00F93C7A"/>
    <w:rsid w:val="00F9416A"/>
    <w:rsid w:val="00F943AF"/>
    <w:rsid w:val="00F94F17"/>
    <w:rsid w:val="00F9500B"/>
    <w:rsid w:val="00F957D1"/>
    <w:rsid w:val="00F958C2"/>
    <w:rsid w:val="00F95FFA"/>
    <w:rsid w:val="00F96126"/>
    <w:rsid w:val="00F966AA"/>
    <w:rsid w:val="00F96739"/>
    <w:rsid w:val="00F9684A"/>
    <w:rsid w:val="00F96CF8"/>
    <w:rsid w:val="00F97149"/>
    <w:rsid w:val="00F9792C"/>
    <w:rsid w:val="00F97AC1"/>
    <w:rsid w:val="00FA0363"/>
    <w:rsid w:val="00FA08A6"/>
    <w:rsid w:val="00FA097A"/>
    <w:rsid w:val="00FA0E6C"/>
    <w:rsid w:val="00FA0EC2"/>
    <w:rsid w:val="00FA14D5"/>
    <w:rsid w:val="00FA1896"/>
    <w:rsid w:val="00FA1A14"/>
    <w:rsid w:val="00FA1D6E"/>
    <w:rsid w:val="00FA2552"/>
    <w:rsid w:val="00FA269F"/>
    <w:rsid w:val="00FA2A1A"/>
    <w:rsid w:val="00FA2A3D"/>
    <w:rsid w:val="00FA2D68"/>
    <w:rsid w:val="00FA2F6A"/>
    <w:rsid w:val="00FA368C"/>
    <w:rsid w:val="00FA3844"/>
    <w:rsid w:val="00FA397E"/>
    <w:rsid w:val="00FA3D45"/>
    <w:rsid w:val="00FA3FA4"/>
    <w:rsid w:val="00FA41A4"/>
    <w:rsid w:val="00FA41CE"/>
    <w:rsid w:val="00FA4933"/>
    <w:rsid w:val="00FA4C20"/>
    <w:rsid w:val="00FA4D21"/>
    <w:rsid w:val="00FA51B5"/>
    <w:rsid w:val="00FA5662"/>
    <w:rsid w:val="00FA5909"/>
    <w:rsid w:val="00FA5DAA"/>
    <w:rsid w:val="00FA5F72"/>
    <w:rsid w:val="00FA6AEC"/>
    <w:rsid w:val="00FA6EB1"/>
    <w:rsid w:val="00FA75A9"/>
    <w:rsid w:val="00FA7BD6"/>
    <w:rsid w:val="00FA7F69"/>
    <w:rsid w:val="00FB03F4"/>
    <w:rsid w:val="00FB0627"/>
    <w:rsid w:val="00FB0DF6"/>
    <w:rsid w:val="00FB139B"/>
    <w:rsid w:val="00FB140F"/>
    <w:rsid w:val="00FB1A12"/>
    <w:rsid w:val="00FB28F7"/>
    <w:rsid w:val="00FB2C25"/>
    <w:rsid w:val="00FB2E32"/>
    <w:rsid w:val="00FB321F"/>
    <w:rsid w:val="00FB351A"/>
    <w:rsid w:val="00FB3ABC"/>
    <w:rsid w:val="00FB3AE1"/>
    <w:rsid w:val="00FB3BC2"/>
    <w:rsid w:val="00FB3F7E"/>
    <w:rsid w:val="00FB40E2"/>
    <w:rsid w:val="00FB4266"/>
    <w:rsid w:val="00FB42F9"/>
    <w:rsid w:val="00FB44B6"/>
    <w:rsid w:val="00FB494D"/>
    <w:rsid w:val="00FB494F"/>
    <w:rsid w:val="00FB49D5"/>
    <w:rsid w:val="00FB4E2A"/>
    <w:rsid w:val="00FB567E"/>
    <w:rsid w:val="00FB570C"/>
    <w:rsid w:val="00FB58A3"/>
    <w:rsid w:val="00FB5A15"/>
    <w:rsid w:val="00FB6683"/>
    <w:rsid w:val="00FB6716"/>
    <w:rsid w:val="00FB67BA"/>
    <w:rsid w:val="00FB6BC8"/>
    <w:rsid w:val="00FB7129"/>
    <w:rsid w:val="00FB71C1"/>
    <w:rsid w:val="00FB7303"/>
    <w:rsid w:val="00FB76F1"/>
    <w:rsid w:val="00FB77F4"/>
    <w:rsid w:val="00FB7BF4"/>
    <w:rsid w:val="00FC04B7"/>
    <w:rsid w:val="00FC0585"/>
    <w:rsid w:val="00FC0FD2"/>
    <w:rsid w:val="00FC100F"/>
    <w:rsid w:val="00FC12C7"/>
    <w:rsid w:val="00FC233D"/>
    <w:rsid w:val="00FC2EFB"/>
    <w:rsid w:val="00FC30E6"/>
    <w:rsid w:val="00FC326E"/>
    <w:rsid w:val="00FC384B"/>
    <w:rsid w:val="00FC3E16"/>
    <w:rsid w:val="00FC49FB"/>
    <w:rsid w:val="00FC4D4A"/>
    <w:rsid w:val="00FC51B6"/>
    <w:rsid w:val="00FC5289"/>
    <w:rsid w:val="00FC5C8A"/>
    <w:rsid w:val="00FC63E5"/>
    <w:rsid w:val="00FC64EF"/>
    <w:rsid w:val="00FC66E4"/>
    <w:rsid w:val="00FC6703"/>
    <w:rsid w:val="00FC6A9E"/>
    <w:rsid w:val="00FC6B03"/>
    <w:rsid w:val="00FC6CCA"/>
    <w:rsid w:val="00FC6D71"/>
    <w:rsid w:val="00FC71BD"/>
    <w:rsid w:val="00FC730A"/>
    <w:rsid w:val="00FC7755"/>
    <w:rsid w:val="00FC7D1F"/>
    <w:rsid w:val="00FD1034"/>
    <w:rsid w:val="00FD168C"/>
    <w:rsid w:val="00FD1D17"/>
    <w:rsid w:val="00FD26FD"/>
    <w:rsid w:val="00FD2B3F"/>
    <w:rsid w:val="00FD2B41"/>
    <w:rsid w:val="00FD2F6C"/>
    <w:rsid w:val="00FD3311"/>
    <w:rsid w:val="00FD35CB"/>
    <w:rsid w:val="00FD363C"/>
    <w:rsid w:val="00FD3720"/>
    <w:rsid w:val="00FD3743"/>
    <w:rsid w:val="00FD4084"/>
    <w:rsid w:val="00FD481E"/>
    <w:rsid w:val="00FD49A4"/>
    <w:rsid w:val="00FD4DBE"/>
    <w:rsid w:val="00FD4DFA"/>
    <w:rsid w:val="00FD5783"/>
    <w:rsid w:val="00FD592F"/>
    <w:rsid w:val="00FD5A20"/>
    <w:rsid w:val="00FD5AC7"/>
    <w:rsid w:val="00FD5CC3"/>
    <w:rsid w:val="00FD5D02"/>
    <w:rsid w:val="00FD6541"/>
    <w:rsid w:val="00FD689D"/>
    <w:rsid w:val="00FD6A9D"/>
    <w:rsid w:val="00FD6FA4"/>
    <w:rsid w:val="00FD75E5"/>
    <w:rsid w:val="00FD770E"/>
    <w:rsid w:val="00FD7ECF"/>
    <w:rsid w:val="00FD7FE6"/>
    <w:rsid w:val="00FE0207"/>
    <w:rsid w:val="00FE0A87"/>
    <w:rsid w:val="00FE0D65"/>
    <w:rsid w:val="00FE0FAB"/>
    <w:rsid w:val="00FE10A3"/>
    <w:rsid w:val="00FE1333"/>
    <w:rsid w:val="00FE1499"/>
    <w:rsid w:val="00FE14A6"/>
    <w:rsid w:val="00FE1728"/>
    <w:rsid w:val="00FE1E45"/>
    <w:rsid w:val="00FE2042"/>
    <w:rsid w:val="00FE22FF"/>
    <w:rsid w:val="00FE2E57"/>
    <w:rsid w:val="00FE3064"/>
    <w:rsid w:val="00FE3251"/>
    <w:rsid w:val="00FE34FC"/>
    <w:rsid w:val="00FE3827"/>
    <w:rsid w:val="00FE3D40"/>
    <w:rsid w:val="00FE42CC"/>
    <w:rsid w:val="00FE4314"/>
    <w:rsid w:val="00FE431D"/>
    <w:rsid w:val="00FE4659"/>
    <w:rsid w:val="00FE4774"/>
    <w:rsid w:val="00FE4970"/>
    <w:rsid w:val="00FE4B83"/>
    <w:rsid w:val="00FE4F1B"/>
    <w:rsid w:val="00FE4F42"/>
    <w:rsid w:val="00FE51EB"/>
    <w:rsid w:val="00FE5648"/>
    <w:rsid w:val="00FE5D03"/>
    <w:rsid w:val="00FE5DC2"/>
    <w:rsid w:val="00FE5E85"/>
    <w:rsid w:val="00FE5E89"/>
    <w:rsid w:val="00FE65B9"/>
    <w:rsid w:val="00FE666D"/>
    <w:rsid w:val="00FE690B"/>
    <w:rsid w:val="00FE69E8"/>
    <w:rsid w:val="00FE6C17"/>
    <w:rsid w:val="00FE6E2F"/>
    <w:rsid w:val="00FE7194"/>
    <w:rsid w:val="00FE7238"/>
    <w:rsid w:val="00FE7AE6"/>
    <w:rsid w:val="00FE7BA1"/>
    <w:rsid w:val="00FE7BFD"/>
    <w:rsid w:val="00FE7D07"/>
    <w:rsid w:val="00FE7DFB"/>
    <w:rsid w:val="00FE7FA3"/>
    <w:rsid w:val="00FF0246"/>
    <w:rsid w:val="00FF0693"/>
    <w:rsid w:val="00FF0B42"/>
    <w:rsid w:val="00FF1BF9"/>
    <w:rsid w:val="00FF2234"/>
    <w:rsid w:val="00FF256D"/>
    <w:rsid w:val="00FF2685"/>
    <w:rsid w:val="00FF2940"/>
    <w:rsid w:val="00FF2B08"/>
    <w:rsid w:val="00FF2CC0"/>
    <w:rsid w:val="00FF328F"/>
    <w:rsid w:val="00FF415A"/>
    <w:rsid w:val="00FF4234"/>
    <w:rsid w:val="00FF4372"/>
    <w:rsid w:val="00FF4376"/>
    <w:rsid w:val="00FF4D2D"/>
    <w:rsid w:val="00FF4E85"/>
    <w:rsid w:val="00FF4FFF"/>
    <w:rsid w:val="00FF51C3"/>
    <w:rsid w:val="00FF5FD2"/>
    <w:rsid w:val="00FF6477"/>
    <w:rsid w:val="00FF6C42"/>
    <w:rsid w:val="00FF7A2D"/>
    <w:rsid w:val="00FF7A5A"/>
    <w:rsid w:val="00FF7B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5F4B042-2FD0-49C2-9A34-F8016ED87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0C47"/>
    <w:pPr>
      <w:ind w:firstLine="709"/>
    </w:pPr>
    <w:rPr>
      <w:rFonts w:eastAsiaTheme="minorEastAsia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8D0C4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6CF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CF4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jpg"/><Relationship Id="rId5" Type="http://schemas.openxmlformats.org/officeDocument/2006/relationships/oleObject" Target="embeddings/oleObject1.bin"/><Relationship Id="rId10" Type="http://schemas.openxmlformats.org/officeDocument/2006/relationships/image" Target="media/image4.jpe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248</Words>
  <Characters>1420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RePack by Diakov</cp:lastModifiedBy>
  <cp:revision>3</cp:revision>
  <dcterms:created xsi:type="dcterms:W3CDTF">2016-03-01T13:56:00Z</dcterms:created>
  <dcterms:modified xsi:type="dcterms:W3CDTF">2016-03-01T14:17:00Z</dcterms:modified>
</cp:coreProperties>
</file>